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90" r:id="rId2"/>
    <p:sldId id="281" r:id="rId3"/>
    <p:sldId id="291" r:id="rId4"/>
    <p:sldId id="298" r:id="rId5"/>
    <p:sldId id="299" r:id="rId6"/>
    <p:sldId id="274" r:id="rId7"/>
    <p:sldId id="279" r:id="rId8"/>
    <p:sldId id="275" r:id="rId9"/>
    <p:sldId id="276" r:id="rId10"/>
    <p:sldId id="280" r:id="rId11"/>
    <p:sldId id="277" r:id="rId12"/>
    <p:sldId id="278" r:id="rId13"/>
    <p:sldId id="289" r:id="rId14"/>
    <p:sldId id="300" r:id="rId15"/>
    <p:sldId id="301" r:id="rId16"/>
    <p:sldId id="282" r:id="rId17"/>
    <p:sldId id="267" r:id="rId18"/>
    <p:sldId id="268" r:id="rId19"/>
    <p:sldId id="283" r:id="rId20"/>
    <p:sldId id="273" r:id="rId21"/>
    <p:sldId id="271" r:id="rId22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0E65088-8F97-CE4E-A874-8C0B2D050600}" v="454" dt="2019-10-28T16:13:38.583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EA01EC21-AB6B-9C43-88B3-EF0F7818695E}"/>
    <pc:docChg chg="custSel delSld">
      <pc:chgData name="Xu Ning" userId="4b16d4e24b5f2f9c" providerId="LiveId" clId="{EA01EC21-AB6B-9C43-88B3-EF0F7818695E}" dt="2019-09-24T01:20:56.688" v="1" actId="2696"/>
      <pc:docMkLst>
        <pc:docMk/>
      </pc:docMkLst>
    </pc:docChg>
  </pc:docChgLst>
  <pc:docChgLst>
    <pc:chgData name="Xu Ning" userId="4b16d4e24b5f2f9c" providerId="LiveId" clId="{50E65088-8F97-CE4E-A874-8C0B2D050600}"/>
    <pc:docChg chg="undo custSel addSld delSld modSld sldOrd">
      <pc:chgData name="Xu Ning" userId="4b16d4e24b5f2f9c" providerId="LiveId" clId="{50E65088-8F97-CE4E-A874-8C0B2D050600}" dt="2019-10-28T16:14:00.337" v="2876" actId="20577"/>
      <pc:docMkLst>
        <pc:docMk/>
      </pc:docMkLst>
      <pc:sldChg chg="addSp del">
        <pc:chgData name="Xu Ning" userId="4b16d4e24b5f2f9c" providerId="LiveId" clId="{50E65088-8F97-CE4E-A874-8C0B2D050600}" dt="2019-10-27T15:59:41.103" v="12" actId="2696"/>
        <pc:sldMkLst>
          <pc:docMk/>
          <pc:sldMk cId="0" sldId="256"/>
        </pc:sldMkLst>
        <pc:picChg chg="add">
          <ac:chgData name="Xu Ning" userId="4b16d4e24b5f2f9c" providerId="LiveId" clId="{50E65088-8F97-CE4E-A874-8C0B2D050600}" dt="2019-10-27T15:59:21.121" v="11"/>
          <ac:picMkLst>
            <pc:docMk/>
            <pc:sldMk cId="0" sldId="256"/>
            <ac:picMk id="5" creationId="{99C68582-F1D8-CC45-B33C-386D199CBB42}"/>
          </ac:picMkLst>
        </pc:picChg>
      </pc:sldChg>
      <pc:sldChg chg="modSp add ord">
        <pc:chgData name="Xu Ning" userId="4b16d4e24b5f2f9c" providerId="LiveId" clId="{50E65088-8F97-CE4E-A874-8C0B2D050600}" dt="2019-10-28T15:06:34.633" v="863" actId="20577"/>
        <pc:sldMkLst>
          <pc:docMk/>
          <pc:sldMk cId="3576199459" sldId="274"/>
        </pc:sldMkLst>
        <pc:spChg chg="mod">
          <ac:chgData name="Xu Ning" userId="4b16d4e24b5f2f9c" providerId="LiveId" clId="{50E65088-8F97-CE4E-A874-8C0B2D050600}" dt="2019-10-28T15:06:34.633" v="863" actId="20577"/>
          <ac:spMkLst>
            <pc:docMk/>
            <pc:sldMk cId="3576199459" sldId="274"/>
            <ac:spMk id="2" creationId="{48AD5E20-3014-CD46-8F5F-6F5C588183D6}"/>
          </ac:spMkLst>
        </pc:spChg>
      </pc:sldChg>
      <pc:sldChg chg="add">
        <pc:chgData name="Xu Ning" userId="4b16d4e24b5f2f9c" providerId="LiveId" clId="{50E65088-8F97-CE4E-A874-8C0B2D050600}" dt="2019-10-27T16:03:11.522" v="44"/>
        <pc:sldMkLst>
          <pc:docMk/>
          <pc:sldMk cId="3492294303" sldId="275"/>
        </pc:sldMkLst>
      </pc:sldChg>
      <pc:sldChg chg="add">
        <pc:chgData name="Xu Ning" userId="4b16d4e24b5f2f9c" providerId="LiveId" clId="{50E65088-8F97-CE4E-A874-8C0B2D050600}" dt="2019-10-27T16:03:11.522" v="44"/>
        <pc:sldMkLst>
          <pc:docMk/>
          <pc:sldMk cId="569475040" sldId="276"/>
        </pc:sldMkLst>
      </pc:sldChg>
      <pc:sldChg chg="add">
        <pc:chgData name="Xu Ning" userId="4b16d4e24b5f2f9c" providerId="LiveId" clId="{50E65088-8F97-CE4E-A874-8C0B2D050600}" dt="2019-10-27T16:03:11.522" v="44"/>
        <pc:sldMkLst>
          <pc:docMk/>
          <pc:sldMk cId="3084773155" sldId="277"/>
        </pc:sldMkLst>
      </pc:sldChg>
      <pc:sldChg chg="add">
        <pc:chgData name="Xu Ning" userId="4b16d4e24b5f2f9c" providerId="LiveId" clId="{50E65088-8F97-CE4E-A874-8C0B2D050600}" dt="2019-10-27T16:03:11.522" v="44"/>
        <pc:sldMkLst>
          <pc:docMk/>
          <pc:sldMk cId="928184925" sldId="278"/>
        </pc:sldMkLst>
      </pc:sldChg>
      <pc:sldChg chg="delSp modSp add del delAnim">
        <pc:chgData name="Xu Ning" userId="4b16d4e24b5f2f9c" providerId="LiveId" clId="{50E65088-8F97-CE4E-A874-8C0B2D050600}" dt="2019-10-27T19:21:01.397" v="816" actId="20577"/>
        <pc:sldMkLst>
          <pc:docMk/>
          <pc:sldMk cId="1624555932" sldId="279"/>
        </pc:sldMkLst>
        <pc:spChg chg="mod">
          <ac:chgData name="Xu Ning" userId="4b16d4e24b5f2f9c" providerId="LiveId" clId="{50E65088-8F97-CE4E-A874-8C0B2D050600}" dt="2019-10-27T19:21:01.397" v="816" actId="20577"/>
          <ac:spMkLst>
            <pc:docMk/>
            <pc:sldMk cId="1624555932" sldId="279"/>
            <ac:spMk id="3" creationId="{60D2BBB8-D470-5A47-9149-A9B6203AFA77}"/>
          </ac:spMkLst>
        </pc:spChg>
        <pc:grpChg chg="del">
          <ac:chgData name="Xu Ning" userId="4b16d4e24b5f2f9c" providerId="LiveId" clId="{50E65088-8F97-CE4E-A874-8C0B2D050600}" dt="2019-10-27T19:20:40.629" v="803" actId="478"/>
          <ac:grpSpMkLst>
            <pc:docMk/>
            <pc:sldMk cId="1624555932" sldId="279"/>
            <ac:grpSpMk id="6" creationId="{6416F9ED-5138-8142-8760-E21E5B9B7B6C}"/>
          </ac:grpSpMkLst>
        </pc:grpChg>
        <pc:graphicFrameChg chg="mod">
          <ac:chgData name="Xu Ning" userId="4b16d4e24b5f2f9c" providerId="LiveId" clId="{50E65088-8F97-CE4E-A874-8C0B2D050600}" dt="2019-10-27T19:20:45.536" v="804" actId="1076"/>
          <ac:graphicFrameMkLst>
            <pc:docMk/>
            <pc:sldMk cId="1624555932" sldId="279"/>
            <ac:graphicFrameMk id="5" creationId="{51EB24D2-8925-134B-8973-6B89F17A0D7D}"/>
          </ac:graphicFrameMkLst>
        </pc:graphicFrameChg>
      </pc:sldChg>
      <pc:sldChg chg="modSp add">
        <pc:chgData name="Xu Ning" userId="4b16d4e24b5f2f9c" providerId="LiveId" clId="{50E65088-8F97-CE4E-A874-8C0B2D050600}" dt="2019-10-27T18:39:35.857" v="424" actId="20577"/>
        <pc:sldMkLst>
          <pc:docMk/>
          <pc:sldMk cId="771799822" sldId="280"/>
        </pc:sldMkLst>
        <pc:spChg chg="mod">
          <ac:chgData name="Xu Ning" userId="4b16d4e24b5f2f9c" providerId="LiveId" clId="{50E65088-8F97-CE4E-A874-8C0B2D050600}" dt="2019-10-27T18:39:35.857" v="424" actId="20577"/>
          <ac:spMkLst>
            <pc:docMk/>
            <pc:sldMk cId="771799822" sldId="280"/>
            <ac:spMk id="2" creationId="{8299DA16-FF35-AA44-82B3-1DBA62D286CE}"/>
          </ac:spMkLst>
        </pc:spChg>
      </pc:sldChg>
      <pc:sldChg chg="modSp">
        <pc:chgData name="Xu Ning" userId="4b16d4e24b5f2f9c" providerId="LiveId" clId="{50E65088-8F97-CE4E-A874-8C0B2D050600}" dt="2019-10-27T19:06:31.514" v="515" actId="20577"/>
        <pc:sldMkLst>
          <pc:docMk/>
          <pc:sldMk cId="1270181897" sldId="281"/>
        </pc:sldMkLst>
        <pc:spChg chg="mod">
          <ac:chgData name="Xu Ning" userId="4b16d4e24b5f2f9c" providerId="LiveId" clId="{50E65088-8F97-CE4E-A874-8C0B2D050600}" dt="2019-10-27T16:06:00.309" v="164" actId="20577"/>
          <ac:spMkLst>
            <pc:docMk/>
            <pc:sldMk cId="1270181897" sldId="281"/>
            <ac:spMk id="148" creationId="{00000000-0000-0000-0000-000000000000}"/>
          </ac:spMkLst>
        </pc:spChg>
        <pc:spChg chg="mod">
          <ac:chgData name="Xu Ning" userId="4b16d4e24b5f2f9c" providerId="LiveId" clId="{50E65088-8F97-CE4E-A874-8C0B2D050600}" dt="2019-10-27T16:05:49.908" v="145" actId="20577"/>
          <ac:spMkLst>
            <pc:docMk/>
            <pc:sldMk cId="1270181897" sldId="281"/>
            <ac:spMk id="149" creationId="{00000000-0000-0000-0000-000000000000}"/>
          </ac:spMkLst>
        </pc:spChg>
        <pc:spChg chg="mod">
          <ac:chgData name="Xu Ning" userId="4b16d4e24b5f2f9c" providerId="LiveId" clId="{50E65088-8F97-CE4E-A874-8C0B2D050600}" dt="2019-10-27T19:05:14.069" v="471" actId="20577"/>
          <ac:spMkLst>
            <pc:docMk/>
            <pc:sldMk cId="1270181897" sldId="281"/>
            <ac:spMk id="151" creationId="{00000000-0000-0000-0000-000000000000}"/>
          </ac:spMkLst>
        </pc:spChg>
        <pc:spChg chg="mod">
          <ac:chgData name="Xu Ning" userId="4b16d4e24b5f2f9c" providerId="LiveId" clId="{50E65088-8F97-CE4E-A874-8C0B2D050600}" dt="2019-10-27T19:05:25.356" v="493" actId="20577"/>
          <ac:spMkLst>
            <pc:docMk/>
            <pc:sldMk cId="1270181897" sldId="281"/>
            <ac:spMk id="152" creationId="{00000000-0000-0000-0000-000000000000}"/>
          </ac:spMkLst>
        </pc:spChg>
        <pc:spChg chg="mod">
          <ac:chgData name="Xu Ning" userId="4b16d4e24b5f2f9c" providerId="LiveId" clId="{50E65088-8F97-CE4E-A874-8C0B2D050600}" dt="2019-10-27T19:06:31.514" v="515" actId="20577"/>
          <ac:spMkLst>
            <pc:docMk/>
            <pc:sldMk cId="1270181897" sldId="281"/>
            <ac:spMk id="153" creationId="{00000000-0000-0000-0000-000000000000}"/>
          </ac:spMkLst>
        </pc:spChg>
      </pc:sldChg>
      <pc:sldChg chg="modSp">
        <pc:chgData name="Xu Ning" userId="4b16d4e24b5f2f9c" providerId="LiveId" clId="{50E65088-8F97-CE4E-A874-8C0B2D050600}" dt="2019-10-28T16:14:00.337" v="2876" actId="20577"/>
        <pc:sldMkLst>
          <pc:docMk/>
          <pc:sldMk cId="307382207" sldId="282"/>
        </pc:sldMkLst>
        <pc:spChg chg="mod">
          <ac:chgData name="Xu Ning" userId="4b16d4e24b5f2f9c" providerId="LiveId" clId="{50E65088-8F97-CE4E-A874-8C0B2D050600}" dt="2019-10-28T16:12:50.310" v="2793" actId="20577"/>
          <ac:spMkLst>
            <pc:docMk/>
            <pc:sldMk cId="307382207" sldId="282"/>
            <ac:spMk id="148" creationId="{00000000-0000-0000-0000-000000000000}"/>
          </ac:spMkLst>
        </pc:spChg>
        <pc:spChg chg="mod">
          <ac:chgData name="Xu Ning" userId="4b16d4e24b5f2f9c" providerId="LiveId" clId="{50E65088-8F97-CE4E-A874-8C0B2D050600}" dt="2019-10-28T16:14:00.337" v="2876" actId="20577"/>
          <ac:spMkLst>
            <pc:docMk/>
            <pc:sldMk cId="307382207" sldId="282"/>
            <ac:spMk id="149" creationId="{00000000-0000-0000-0000-000000000000}"/>
          </ac:spMkLst>
        </pc:spChg>
        <pc:spChg chg="mod">
          <ac:chgData name="Xu Ning" userId="4b16d4e24b5f2f9c" providerId="LiveId" clId="{50E65088-8F97-CE4E-A874-8C0B2D050600}" dt="2019-10-27T16:09:01.096" v="345" actId="20577"/>
          <ac:spMkLst>
            <pc:docMk/>
            <pc:sldMk cId="307382207" sldId="282"/>
            <ac:spMk id="151" creationId="{00000000-0000-0000-0000-000000000000}"/>
          </ac:spMkLst>
        </pc:spChg>
        <pc:spChg chg="mod">
          <ac:chgData name="Xu Ning" userId="4b16d4e24b5f2f9c" providerId="LiveId" clId="{50E65088-8F97-CE4E-A874-8C0B2D050600}" dt="2019-10-27T16:09:11.154" v="367" actId="20577"/>
          <ac:spMkLst>
            <pc:docMk/>
            <pc:sldMk cId="307382207" sldId="282"/>
            <ac:spMk id="152" creationId="{00000000-0000-0000-0000-000000000000}"/>
          </ac:spMkLst>
        </pc:spChg>
      </pc:sldChg>
      <pc:sldChg chg="del">
        <pc:chgData name="Xu Ning" userId="4b16d4e24b5f2f9c" providerId="LiveId" clId="{50E65088-8F97-CE4E-A874-8C0B2D050600}" dt="2019-10-28T15:14:31.887" v="901" actId="2696"/>
        <pc:sldMkLst>
          <pc:docMk/>
          <pc:sldMk cId="1822060711" sldId="284"/>
        </pc:sldMkLst>
      </pc:sldChg>
      <pc:sldChg chg="del">
        <pc:chgData name="Xu Ning" userId="4b16d4e24b5f2f9c" providerId="LiveId" clId="{50E65088-8F97-CE4E-A874-8C0B2D050600}" dt="2019-10-27T16:05:14.683" v="126" actId="2696"/>
        <pc:sldMkLst>
          <pc:docMk/>
          <pc:sldMk cId="3839831752" sldId="285"/>
        </pc:sldMkLst>
      </pc:sldChg>
      <pc:sldChg chg="del">
        <pc:chgData name="Xu Ning" userId="4b16d4e24b5f2f9c" providerId="LiveId" clId="{50E65088-8F97-CE4E-A874-8C0B2D050600}" dt="2019-10-27T16:00:28.786" v="43" actId="2696"/>
        <pc:sldMkLst>
          <pc:docMk/>
          <pc:sldMk cId="3807027652" sldId="286"/>
        </pc:sldMkLst>
      </pc:sldChg>
      <pc:sldChg chg="delSp modSp add del delAnim">
        <pc:chgData name="Xu Ning" userId="4b16d4e24b5f2f9c" providerId="LiveId" clId="{50E65088-8F97-CE4E-A874-8C0B2D050600}" dt="2019-10-28T16:13:42.782" v="2855" actId="20577"/>
        <pc:sldMkLst>
          <pc:docMk/>
          <pc:sldMk cId="1875998836" sldId="289"/>
        </pc:sldMkLst>
        <pc:spChg chg="mod">
          <ac:chgData name="Xu Ning" userId="4b16d4e24b5f2f9c" providerId="LiveId" clId="{50E65088-8F97-CE4E-A874-8C0B2D050600}" dt="2019-10-28T16:13:42.782" v="2855" actId="20577"/>
          <ac:spMkLst>
            <pc:docMk/>
            <pc:sldMk cId="1875998836" sldId="289"/>
            <ac:spMk id="148" creationId="{00000000-0000-0000-0000-000000000000}"/>
          </ac:spMkLst>
        </pc:spChg>
        <pc:spChg chg="mod">
          <ac:chgData name="Xu Ning" userId="4b16d4e24b5f2f9c" providerId="LiveId" clId="{50E65088-8F97-CE4E-A874-8C0B2D050600}" dt="2019-10-28T16:13:10.716" v="2816" actId="20577"/>
          <ac:spMkLst>
            <pc:docMk/>
            <pc:sldMk cId="1875998836" sldId="289"/>
            <ac:spMk id="149" creationId="{00000000-0000-0000-0000-000000000000}"/>
          </ac:spMkLst>
        </pc:spChg>
        <pc:spChg chg="mod">
          <ac:chgData name="Xu Ning" userId="4b16d4e24b5f2f9c" providerId="LiveId" clId="{50E65088-8F97-CE4E-A874-8C0B2D050600}" dt="2019-10-28T16:13:38.583" v="2846" actId="20577"/>
          <ac:spMkLst>
            <pc:docMk/>
            <pc:sldMk cId="1875998836" sldId="289"/>
            <ac:spMk id="151" creationId="{00000000-0000-0000-0000-000000000000}"/>
          </ac:spMkLst>
        </pc:spChg>
        <pc:spChg chg="mod">
          <ac:chgData name="Xu Ning" userId="4b16d4e24b5f2f9c" providerId="LiveId" clId="{50E65088-8F97-CE4E-A874-8C0B2D050600}" dt="2019-10-28T15:06:56.705" v="900" actId="20577"/>
          <ac:spMkLst>
            <pc:docMk/>
            <pc:sldMk cId="1875998836" sldId="289"/>
            <ac:spMk id="152" creationId="{00000000-0000-0000-0000-000000000000}"/>
          </ac:spMkLst>
        </pc:spChg>
        <pc:spChg chg="del">
          <ac:chgData name="Xu Ning" userId="4b16d4e24b5f2f9c" providerId="LiveId" clId="{50E65088-8F97-CE4E-A874-8C0B2D050600}" dt="2019-10-27T19:32:28.646" v="841" actId="478"/>
          <ac:spMkLst>
            <pc:docMk/>
            <pc:sldMk cId="1875998836" sldId="289"/>
            <ac:spMk id="153" creationId="{00000000-0000-0000-0000-000000000000}"/>
          </ac:spMkLst>
        </pc:spChg>
      </pc:sldChg>
      <pc:sldChg chg="modSp add">
        <pc:chgData name="Xu Ning" userId="4b16d4e24b5f2f9c" providerId="LiveId" clId="{50E65088-8F97-CE4E-A874-8C0B2D050600}" dt="2019-10-27T16:00:11.195" v="42" actId="20577"/>
        <pc:sldMkLst>
          <pc:docMk/>
          <pc:sldMk cId="110823308" sldId="290"/>
        </pc:sldMkLst>
        <pc:spChg chg="mod">
          <ac:chgData name="Xu Ning" userId="4b16d4e24b5f2f9c" providerId="LiveId" clId="{50E65088-8F97-CE4E-A874-8C0B2D050600}" dt="2019-10-27T16:00:11.195" v="42" actId="20577"/>
          <ac:spMkLst>
            <pc:docMk/>
            <pc:sldMk cId="110823308" sldId="290"/>
            <ac:spMk id="5" creationId="{00000000-0000-0000-0000-000000000000}"/>
          </ac:spMkLst>
        </pc:spChg>
      </pc:sldChg>
      <pc:sldChg chg="addSp modSp add">
        <pc:chgData name="Xu Ning" userId="4b16d4e24b5f2f9c" providerId="LiveId" clId="{50E65088-8F97-CE4E-A874-8C0B2D050600}" dt="2019-10-28T15:52:49.941" v="1656" actId="207"/>
        <pc:sldMkLst>
          <pc:docMk/>
          <pc:sldMk cId="474790393" sldId="291"/>
        </pc:sldMkLst>
        <pc:spChg chg="mod">
          <ac:chgData name="Xu Ning" userId="4b16d4e24b5f2f9c" providerId="LiveId" clId="{50E65088-8F97-CE4E-A874-8C0B2D050600}" dt="2019-10-28T15:47:20.805" v="952"/>
          <ac:spMkLst>
            <pc:docMk/>
            <pc:sldMk cId="474790393" sldId="291"/>
            <ac:spMk id="2" creationId="{63AC7205-D292-814E-9CA3-F7DB3EE6882D}"/>
          </ac:spMkLst>
        </pc:spChg>
        <pc:spChg chg="add mod">
          <ac:chgData name="Xu Ning" userId="4b16d4e24b5f2f9c" providerId="LiveId" clId="{50E65088-8F97-CE4E-A874-8C0B2D050600}" dt="2019-10-28T15:50:11.754" v="1319" actId="1076"/>
          <ac:spMkLst>
            <pc:docMk/>
            <pc:sldMk cId="474790393" sldId="291"/>
            <ac:spMk id="4" creationId="{24629941-5927-C74F-B19A-38F54EDDDB5D}"/>
          </ac:spMkLst>
        </pc:spChg>
        <pc:spChg chg="add mod">
          <ac:chgData name="Xu Ning" userId="4b16d4e24b5f2f9c" providerId="LiveId" clId="{50E65088-8F97-CE4E-A874-8C0B2D050600}" dt="2019-10-28T15:52:49.941" v="1656" actId="207"/>
          <ac:spMkLst>
            <pc:docMk/>
            <pc:sldMk cId="474790393" sldId="291"/>
            <ac:spMk id="5" creationId="{6E185D70-443D-8E4D-98DA-B732A5238006}"/>
          </ac:spMkLst>
        </pc:spChg>
        <pc:picChg chg="mod">
          <ac:chgData name="Xu Ning" userId="4b16d4e24b5f2f9c" providerId="LiveId" clId="{50E65088-8F97-CE4E-A874-8C0B2D050600}" dt="2019-10-28T15:50:08.843" v="1318" actId="1076"/>
          <ac:picMkLst>
            <pc:docMk/>
            <pc:sldMk cId="474790393" sldId="291"/>
            <ac:picMk id="6" creationId="{528ECFCC-6E86-2146-9527-DD5DF8DDE9A7}"/>
          </ac:picMkLst>
        </pc:picChg>
      </pc:sldChg>
      <pc:sldChg chg="addSp delSp modSp add del">
        <pc:chgData name="Xu Ning" userId="4b16d4e24b5f2f9c" providerId="LiveId" clId="{50E65088-8F97-CE4E-A874-8C0B2D050600}" dt="2019-10-28T15:47:00.429" v="948" actId="2696"/>
        <pc:sldMkLst>
          <pc:docMk/>
          <pc:sldMk cId="4226583150" sldId="291"/>
        </pc:sldMkLst>
        <pc:spChg chg="del">
          <ac:chgData name="Xu Ning" userId="4b16d4e24b5f2f9c" providerId="LiveId" clId="{50E65088-8F97-CE4E-A874-8C0B2D050600}" dt="2019-10-28T15:16:18.448" v="905" actId="478"/>
          <ac:spMkLst>
            <pc:docMk/>
            <pc:sldMk cId="4226583150" sldId="291"/>
            <ac:spMk id="4" creationId="{0FC03232-0194-E34F-8AFA-2305C9A1243A}"/>
          </ac:spMkLst>
        </pc:spChg>
        <pc:picChg chg="add mod">
          <ac:chgData name="Xu Ning" userId="4b16d4e24b5f2f9c" providerId="LiveId" clId="{50E65088-8F97-CE4E-A874-8C0B2D050600}" dt="2019-10-28T15:16:33.673" v="908" actId="1076"/>
          <ac:picMkLst>
            <pc:docMk/>
            <pc:sldMk cId="4226583150" sldId="291"/>
            <ac:picMk id="6" creationId="{528ECFCC-6E86-2146-9527-DD5DF8DDE9A7}"/>
          </ac:picMkLst>
        </pc:picChg>
      </pc:sldChg>
      <pc:sldChg chg="delSp modSp add del delAnim">
        <pc:chgData name="Xu Ning" userId="4b16d4e24b5f2f9c" providerId="LiveId" clId="{50E65088-8F97-CE4E-A874-8C0B2D050600}" dt="2019-10-28T15:05:33.627" v="853" actId="2696"/>
        <pc:sldMkLst>
          <pc:docMk/>
          <pc:sldMk cId="3611521400" sldId="292"/>
        </pc:sldMkLst>
        <pc:spChg chg="mod">
          <ac:chgData name="Xu Ning" userId="4b16d4e24b5f2f9c" providerId="LiveId" clId="{50E65088-8F97-CE4E-A874-8C0B2D050600}" dt="2019-10-27T16:07:58.202" v="279" actId="20577"/>
          <ac:spMkLst>
            <pc:docMk/>
            <pc:sldMk cId="3611521400" sldId="292"/>
            <ac:spMk id="148" creationId="{00000000-0000-0000-0000-000000000000}"/>
          </ac:spMkLst>
        </pc:spChg>
        <pc:spChg chg="mod">
          <ac:chgData name="Xu Ning" userId="4b16d4e24b5f2f9c" providerId="LiveId" clId="{50E65088-8F97-CE4E-A874-8C0B2D050600}" dt="2019-10-27T16:08:54.925" v="333" actId="20577"/>
          <ac:spMkLst>
            <pc:docMk/>
            <pc:sldMk cId="3611521400" sldId="292"/>
            <ac:spMk id="151" creationId="{00000000-0000-0000-0000-000000000000}"/>
          </ac:spMkLst>
        </pc:spChg>
        <pc:spChg chg="mod">
          <ac:chgData name="Xu Ning" userId="4b16d4e24b5f2f9c" providerId="LiveId" clId="{50E65088-8F97-CE4E-A874-8C0B2D050600}" dt="2019-10-27T16:08:12.922" v="310" actId="20577"/>
          <ac:spMkLst>
            <pc:docMk/>
            <pc:sldMk cId="3611521400" sldId="292"/>
            <ac:spMk id="152" creationId="{00000000-0000-0000-0000-000000000000}"/>
          </ac:spMkLst>
        </pc:spChg>
        <pc:spChg chg="del mod">
          <ac:chgData name="Xu Ning" userId="4b16d4e24b5f2f9c" providerId="LiveId" clId="{50E65088-8F97-CE4E-A874-8C0B2D050600}" dt="2019-10-27T16:08:19.001" v="311" actId="478"/>
          <ac:spMkLst>
            <pc:docMk/>
            <pc:sldMk cId="3611521400" sldId="292"/>
            <ac:spMk id="153" creationId="{00000000-0000-0000-0000-000000000000}"/>
          </ac:spMkLst>
        </pc:spChg>
      </pc:sldChg>
      <pc:sldChg chg="addSp delSp modSp add del">
        <pc:chgData name="Xu Ning" userId="4b16d4e24b5f2f9c" providerId="LiveId" clId="{50E65088-8F97-CE4E-A874-8C0B2D050600}" dt="2019-10-28T15:55:41.394" v="1924" actId="2696"/>
        <pc:sldMkLst>
          <pc:docMk/>
          <pc:sldMk cId="4099225043" sldId="293"/>
        </pc:sldMkLst>
        <pc:spChg chg="mod">
          <ac:chgData name="Xu Ning" userId="4b16d4e24b5f2f9c" providerId="LiveId" clId="{50E65088-8F97-CE4E-A874-8C0B2D050600}" dt="2019-10-27T19:20:04.028" v="801" actId="20577"/>
          <ac:spMkLst>
            <pc:docMk/>
            <pc:sldMk cId="4099225043" sldId="293"/>
            <ac:spMk id="2" creationId="{D71B66AE-3460-A341-9003-10BAFDAC154E}"/>
          </ac:spMkLst>
        </pc:spChg>
        <pc:spChg chg="mod">
          <ac:chgData name="Xu Ning" userId="4b16d4e24b5f2f9c" providerId="LiveId" clId="{50E65088-8F97-CE4E-A874-8C0B2D050600}" dt="2019-10-27T19:09:42.468" v="635" actId="20577"/>
          <ac:spMkLst>
            <pc:docMk/>
            <pc:sldMk cId="4099225043" sldId="293"/>
            <ac:spMk id="4" creationId="{01B890F7-FF21-E44C-AF27-B7A771FF3D2D}"/>
          </ac:spMkLst>
        </pc:spChg>
        <pc:spChg chg="add del mod">
          <ac:chgData name="Xu Ning" userId="4b16d4e24b5f2f9c" providerId="LiveId" clId="{50E65088-8F97-CE4E-A874-8C0B2D050600}" dt="2019-10-28T14:20:39.832" v="850"/>
          <ac:spMkLst>
            <pc:docMk/>
            <pc:sldMk cId="4099225043" sldId="293"/>
            <ac:spMk id="5" creationId="{885A9BF2-BD3B-E74E-B704-BF2D6B91843D}"/>
          </ac:spMkLst>
        </pc:spChg>
      </pc:sldChg>
      <pc:sldChg chg="modSp add del">
        <pc:chgData name="Xu Ning" userId="4b16d4e24b5f2f9c" providerId="LiveId" clId="{50E65088-8F97-CE4E-A874-8C0B2D050600}" dt="2019-10-27T19:21:38.222" v="817" actId="2696"/>
        <pc:sldMkLst>
          <pc:docMk/>
          <pc:sldMk cId="2060010255" sldId="294"/>
        </pc:sldMkLst>
        <pc:spChg chg="mod">
          <ac:chgData name="Xu Ning" userId="4b16d4e24b5f2f9c" providerId="LiveId" clId="{50E65088-8F97-CE4E-A874-8C0B2D050600}" dt="2019-10-27T19:08:44.617" v="594" actId="20577"/>
          <ac:spMkLst>
            <pc:docMk/>
            <pc:sldMk cId="2060010255" sldId="294"/>
            <ac:spMk id="2" creationId="{8D84DE1D-1E08-794A-96D4-0A66767D7BB5}"/>
          </ac:spMkLst>
        </pc:spChg>
        <pc:spChg chg="mod">
          <ac:chgData name="Xu Ning" userId="4b16d4e24b5f2f9c" providerId="LiveId" clId="{50E65088-8F97-CE4E-A874-8C0B2D050600}" dt="2019-10-27T19:09:57.037" v="656" actId="20577"/>
          <ac:spMkLst>
            <pc:docMk/>
            <pc:sldMk cId="2060010255" sldId="294"/>
            <ac:spMk id="4" creationId="{1AC36C5C-ADB3-464C-B7E0-C174E3947104}"/>
          </ac:spMkLst>
        </pc:spChg>
      </pc:sldChg>
      <pc:sldChg chg="add del">
        <pc:chgData name="Xu Ning" userId="4b16d4e24b5f2f9c" providerId="LiveId" clId="{50E65088-8F97-CE4E-A874-8C0B2D050600}" dt="2019-10-27T19:31:20.442" v="838" actId="2696"/>
        <pc:sldMkLst>
          <pc:docMk/>
          <pc:sldMk cId="2737845015" sldId="294"/>
        </pc:sldMkLst>
      </pc:sldChg>
      <pc:sldChg chg="add del">
        <pc:chgData name="Xu Ning" userId="4b16d4e24b5f2f9c" providerId="LiveId" clId="{50E65088-8F97-CE4E-A874-8C0B2D050600}" dt="2019-10-27T19:22:29.538" v="820" actId="2696"/>
        <pc:sldMkLst>
          <pc:docMk/>
          <pc:sldMk cId="1414475732" sldId="295"/>
        </pc:sldMkLst>
      </pc:sldChg>
      <pc:sldChg chg="modSp add del">
        <pc:chgData name="Xu Ning" userId="4b16d4e24b5f2f9c" providerId="LiveId" clId="{50E65088-8F97-CE4E-A874-8C0B2D050600}" dt="2019-10-27T19:31:49.436" v="840" actId="2696"/>
        <pc:sldMkLst>
          <pc:docMk/>
          <pc:sldMk cId="4118192909" sldId="296"/>
        </pc:sldMkLst>
        <pc:spChg chg="mod">
          <ac:chgData name="Xu Ning" userId="4b16d4e24b5f2f9c" providerId="LiveId" clId="{50E65088-8F97-CE4E-A874-8C0B2D050600}" dt="2019-10-27T19:23:25.933" v="833" actId="20577"/>
          <ac:spMkLst>
            <pc:docMk/>
            <pc:sldMk cId="4118192909" sldId="296"/>
            <ac:spMk id="148" creationId="{00000000-0000-0000-0000-000000000000}"/>
          </ac:spMkLst>
        </pc:spChg>
        <pc:spChg chg="mod">
          <ac:chgData name="Xu Ning" userId="4b16d4e24b5f2f9c" providerId="LiveId" clId="{50E65088-8F97-CE4E-A874-8C0B2D050600}" dt="2019-10-27T19:23:30.326" v="835" actId="20577"/>
          <ac:spMkLst>
            <pc:docMk/>
            <pc:sldMk cId="4118192909" sldId="296"/>
            <ac:spMk id="151" creationId="{00000000-0000-0000-0000-000000000000}"/>
          </ac:spMkLst>
        </pc:spChg>
        <pc:spChg chg="mod">
          <ac:chgData name="Xu Ning" userId="4b16d4e24b5f2f9c" providerId="LiveId" clId="{50E65088-8F97-CE4E-A874-8C0B2D050600}" dt="2019-10-27T19:12:25.479" v="772" actId="20577"/>
          <ac:spMkLst>
            <pc:docMk/>
            <pc:sldMk cId="4118192909" sldId="296"/>
            <ac:spMk id="152" creationId="{00000000-0000-0000-0000-000000000000}"/>
          </ac:spMkLst>
        </pc:spChg>
      </pc:sldChg>
      <pc:sldChg chg="add del">
        <pc:chgData name="Xu Ning" userId="4b16d4e24b5f2f9c" providerId="LiveId" clId="{50E65088-8F97-CE4E-A874-8C0B2D050600}" dt="2019-10-27T19:31:23.013" v="839" actId="2696"/>
        <pc:sldMkLst>
          <pc:docMk/>
          <pc:sldMk cId="217638028" sldId="297"/>
        </pc:sldMkLst>
      </pc:sldChg>
      <pc:sldChg chg="addSp delSp modSp add del">
        <pc:chgData name="Xu Ning" userId="4b16d4e24b5f2f9c" providerId="LiveId" clId="{50E65088-8F97-CE4E-A874-8C0B2D050600}" dt="2019-10-28T15:47:00.431" v="949" actId="2696"/>
        <pc:sldMkLst>
          <pc:docMk/>
          <pc:sldMk cId="398132006" sldId="298"/>
        </pc:sldMkLst>
        <pc:spChg chg="del">
          <ac:chgData name="Xu Ning" userId="4b16d4e24b5f2f9c" providerId="LiveId" clId="{50E65088-8F97-CE4E-A874-8C0B2D050600}" dt="2019-10-28T15:17:36.798" v="909" actId="478"/>
          <ac:spMkLst>
            <pc:docMk/>
            <pc:sldMk cId="398132006" sldId="298"/>
            <ac:spMk id="4" creationId="{8268F5D5-E3C8-7D4F-8C24-3214D25FA22D}"/>
          </ac:spMkLst>
        </pc:spChg>
        <pc:picChg chg="add mod">
          <ac:chgData name="Xu Ning" userId="4b16d4e24b5f2f9c" providerId="LiveId" clId="{50E65088-8F97-CE4E-A874-8C0B2D050600}" dt="2019-10-28T15:18:02.755" v="918" actId="14100"/>
          <ac:picMkLst>
            <pc:docMk/>
            <pc:sldMk cId="398132006" sldId="298"/>
            <ac:picMk id="6" creationId="{A8F9D582-E929-6440-B1E1-A792B0360807}"/>
          </ac:picMkLst>
        </pc:picChg>
        <pc:picChg chg="add mod">
          <ac:chgData name="Xu Ning" userId="4b16d4e24b5f2f9c" providerId="LiveId" clId="{50E65088-8F97-CE4E-A874-8C0B2D050600}" dt="2019-10-28T15:18:57.532" v="925" actId="1076"/>
          <ac:picMkLst>
            <pc:docMk/>
            <pc:sldMk cId="398132006" sldId="298"/>
            <ac:picMk id="8" creationId="{F5314E15-D257-ED4F-B3B8-CDCF23018F90}"/>
          </ac:picMkLst>
        </pc:picChg>
      </pc:sldChg>
      <pc:sldChg chg="addSp modSp add">
        <pc:chgData name="Xu Ning" userId="4b16d4e24b5f2f9c" providerId="LiveId" clId="{50E65088-8F97-CE4E-A874-8C0B2D050600}" dt="2019-10-28T15:52:20.782" v="1606" actId="1076"/>
        <pc:sldMkLst>
          <pc:docMk/>
          <pc:sldMk cId="2896046252" sldId="298"/>
        </pc:sldMkLst>
        <pc:spChg chg="mod">
          <ac:chgData name="Xu Ning" userId="4b16d4e24b5f2f9c" providerId="LiveId" clId="{50E65088-8F97-CE4E-A874-8C0B2D050600}" dt="2019-10-28T15:50:21.797" v="1320"/>
          <ac:spMkLst>
            <pc:docMk/>
            <pc:sldMk cId="2896046252" sldId="298"/>
            <ac:spMk id="2" creationId="{44F56108-4F0C-A948-9A3F-BEA02E0BCF03}"/>
          </ac:spMkLst>
        </pc:spChg>
        <pc:spChg chg="add mod">
          <ac:chgData name="Xu Ning" userId="4b16d4e24b5f2f9c" providerId="LiveId" clId="{50E65088-8F97-CE4E-A874-8C0B2D050600}" dt="2019-10-28T15:51:25.115" v="1475" actId="1076"/>
          <ac:spMkLst>
            <pc:docMk/>
            <pc:sldMk cId="2896046252" sldId="298"/>
            <ac:spMk id="4" creationId="{128F8D63-1863-ED49-A7EF-E617632A7C17}"/>
          </ac:spMkLst>
        </pc:spChg>
        <pc:spChg chg="add mod">
          <ac:chgData name="Xu Ning" userId="4b16d4e24b5f2f9c" providerId="LiveId" clId="{50E65088-8F97-CE4E-A874-8C0B2D050600}" dt="2019-10-28T15:52:20.782" v="1606" actId="1076"/>
          <ac:spMkLst>
            <pc:docMk/>
            <pc:sldMk cId="2896046252" sldId="298"/>
            <ac:spMk id="7" creationId="{DC865ADB-979D-5C47-B6A3-753D609B89FE}"/>
          </ac:spMkLst>
        </pc:spChg>
        <pc:picChg chg="mod">
          <ac:chgData name="Xu Ning" userId="4b16d4e24b5f2f9c" providerId="LiveId" clId="{50E65088-8F97-CE4E-A874-8C0B2D050600}" dt="2019-10-28T15:51:27.061" v="1476" actId="1076"/>
          <ac:picMkLst>
            <pc:docMk/>
            <pc:sldMk cId="2896046252" sldId="298"/>
            <ac:picMk id="6" creationId="{A8F9D582-E929-6440-B1E1-A792B0360807}"/>
          </ac:picMkLst>
        </pc:picChg>
        <pc:picChg chg="mod">
          <ac:chgData name="Xu Ning" userId="4b16d4e24b5f2f9c" providerId="LiveId" clId="{50E65088-8F97-CE4E-A874-8C0B2D050600}" dt="2019-10-28T15:52:18.055" v="1605" actId="1076"/>
          <ac:picMkLst>
            <pc:docMk/>
            <pc:sldMk cId="2896046252" sldId="298"/>
            <ac:picMk id="8" creationId="{F5314E15-D257-ED4F-B3B8-CDCF23018F90}"/>
          </ac:picMkLst>
        </pc:picChg>
      </pc:sldChg>
      <pc:sldChg chg="addSp delSp modSp add del">
        <pc:chgData name="Xu Ning" userId="4b16d4e24b5f2f9c" providerId="LiveId" clId="{50E65088-8F97-CE4E-A874-8C0B2D050600}" dt="2019-10-28T15:47:00.443" v="950" actId="2696"/>
        <pc:sldMkLst>
          <pc:docMk/>
          <pc:sldMk cId="2317925337" sldId="299"/>
        </pc:sldMkLst>
        <pc:spChg chg="del">
          <ac:chgData name="Xu Ning" userId="4b16d4e24b5f2f9c" providerId="LiveId" clId="{50E65088-8F97-CE4E-A874-8C0B2D050600}" dt="2019-10-28T15:19:43.242" v="928" actId="478"/>
          <ac:spMkLst>
            <pc:docMk/>
            <pc:sldMk cId="2317925337" sldId="299"/>
            <ac:spMk id="4" creationId="{2501D52E-0246-F64F-89B2-D2B6D8375967}"/>
          </ac:spMkLst>
        </pc:spChg>
        <pc:picChg chg="add mod">
          <ac:chgData name="Xu Ning" userId="4b16d4e24b5f2f9c" providerId="LiveId" clId="{50E65088-8F97-CE4E-A874-8C0B2D050600}" dt="2019-10-28T15:19:52.149" v="932" actId="14100"/>
          <ac:picMkLst>
            <pc:docMk/>
            <pc:sldMk cId="2317925337" sldId="299"/>
            <ac:picMk id="6" creationId="{D04A45AF-C852-3249-B60A-7080F76C2849}"/>
          </ac:picMkLst>
        </pc:picChg>
      </pc:sldChg>
      <pc:sldChg chg="addSp modSp add">
        <pc:chgData name="Xu Ning" userId="4b16d4e24b5f2f9c" providerId="LiveId" clId="{50E65088-8F97-CE4E-A874-8C0B2D050600}" dt="2019-10-28T15:55:34.116" v="1923" actId="20577"/>
        <pc:sldMkLst>
          <pc:docMk/>
          <pc:sldMk cId="3341354457" sldId="299"/>
        </pc:sldMkLst>
        <pc:spChg chg="mod">
          <ac:chgData name="Xu Ning" userId="4b16d4e24b5f2f9c" providerId="LiveId" clId="{50E65088-8F97-CE4E-A874-8C0B2D050600}" dt="2019-10-28T15:52:59.313" v="1657"/>
          <ac:spMkLst>
            <pc:docMk/>
            <pc:sldMk cId="3341354457" sldId="299"/>
            <ac:spMk id="2" creationId="{CA8E8459-3DC7-594C-90AA-492823A6B341}"/>
          </ac:spMkLst>
        </pc:spChg>
        <pc:spChg chg="add mod">
          <ac:chgData name="Xu Ning" userId="4b16d4e24b5f2f9c" providerId="LiveId" clId="{50E65088-8F97-CE4E-A874-8C0B2D050600}" dt="2019-10-28T15:53:57.525" v="1844" actId="20577"/>
          <ac:spMkLst>
            <pc:docMk/>
            <pc:sldMk cId="3341354457" sldId="299"/>
            <ac:spMk id="4" creationId="{5E141B1F-A1E9-274E-A4AB-F96B7258CAA4}"/>
          </ac:spMkLst>
        </pc:spChg>
        <pc:spChg chg="add mod">
          <ac:chgData name="Xu Ning" userId="4b16d4e24b5f2f9c" providerId="LiveId" clId="{50E65088-8F97-CE4E-A874-8C0B2D050600}" dt="2019-10-28T15:55:34.116" v="1923" actId="20577"/>
          <ac:spMkLst>
            <pc:docMk/>
            <pc:sldMk cId="3341354457" sldId="299"/>
            <ac:spMk id="8" creationId="{EDB21BD4-71D8-664D-BEE6-8F24015BEAE0}"/>
          </ac:spMkLst>
        </pc:spChg>
        <pc:picChg chg="mod">
          <ac:chgData name="Xu Ning" userId="4b16d4e24b5f2f9c" providerId="LiveId" clId="{50E65088-8F97-CE4E-A874-8C0B2D050600}" dt="2019-10-28T15:54:01.460" v="1845" actId="1076"/>
          <ac:picMkLst>
            <pc:docMk/>
            <pc:sldMk cId="3341354457" sldId="299"/>
            <ac:picMk id="6" creationId="{D04A45AF-C852-3249-B60A-7080F76C2849}"/>
          </ac:picMkLst>
        </pc:picChg>
        <pc:picChg chg="add mod">
          <ac:chgData name="Xu Ning" userId="4b16d4e24b5f2f9c" providerId="LiveId" clId="{50E65088-8F97-CE4E-A874-8C0B2D050600}" dt="2019-10-28T15:55:06.255" v="1849" actId="14100"/>
          <ac:picMkLst>
            <pc:docMk/>
            <pc:sldMk cId="3341354457" sldId="299"/>
            <ac:picMk id="7" creationId="{74DE64F3-6B69-D543-BBC5-17862BA7E50D}"/>
          </ac:picMkLst>
        </pc:picChg>
      </pc:sldChg>
      <pc:sldChg chg="addSp delSp modSp add">
        <pc:chgData name="Xu Ning" userId="4b16d4e24b5f2f9c" providerId="LiveId" clId="{50E65088-8F97-CE4E-A874-8C0B2D050600}" dt="2019-10-28T16:08:35.768" v="2432" actId="58"/>
        <pc:sldMkLst>
          <pc:docMk/>
          <pc:sldMk cId="2549351455" sldId="300"/>
        </pc:sldMkLst>
        <pc:spChg chg="mod">
          <ac:chgData name="Xu Ning" userId="4b16d4e24b5f2f9c" providerId="LiveId" clId="{50E65088-8F97-CE4E-A874-8C0B2D050600}" dt="2019-10-28T15:57:14.185" v="2007" actId="20577"/>
          <ac:spMkLst>
            <pc:docMk/>
            <pc:sldMk cId="2549351455" sldId="300"/>
            <ac:spMk id="2" creationId="{9A311510-801C-4944-847F-7FBFE2A2C135}"/>
          </ac:spMkLst>
        </pc:spChg>
        <pc:spChg chg="del">
          <ac:chgData name="Xu Ning" userId="4b16d4e24b5f2f9c" providerId="LiveId" clId="{50E65088-8F97-CE4E-A874-8C0B2D050600}" dt="2019-10-28T15:20:43.635" v="934" actId="478"/>
          <ac:spMkLst>
            <pc:docMk/>
            <pc:sldMk cId="2549351455" sldId="300"/>
            <ac:spMk id="4" creationId="{B504DF29-9C30-D94A-8376-AE90929A56DE}"/>
          </ac:spMkLst>
        </pc:spChg>
        <pc:spChg chg="add mod">
          <ac:chgData name="Xu Ning" userId="4b16d4e24b5f2f9c" providerId="LiveId" clId="{50E65088-8F97-CE4E-A874-8C0B2D050600}" dt="2019-10-28T16:04:19.025" v="2062" actId="207"/>
          <ac:spMkLst>
            <pc:docMk/>
            <pc:sldMk cId="2549351455" sldId="300"/>
            <ac:spMk id="9" creationId="{0D772BC6-B2DE-7244-9AFD-AC088FB95BCF}"/>
          </ac:spMkLst>
        </pc:spChg>
        <pc:spChg chg="add mod">
          <ac:chgData name="Xu Ning" userId="4b16d4e24b5f2f9c" providerId="LiveId" clId="{50E65088-8F97-CE4E-A874-8C0B2D050600}" dt="2019-10-28T16:08:35.768" v="2432" actId="58"/>
          <ac:spMkLst>
            <pc:docMk/>
            <pc:sldMk cId="2549351455" sldId="300"/>
            <ac:spMk id="10" creationId="{DF967B72-F140-AD40-AB91-E587F957A055}"/>
          </ac:spMkLst>
        </pc:spChg>
        <pc:picChg chg="add mod">
          <ac:chgData name="Xu Ning" userId="4b16d4e24b5f2f9c" providerId="LiveId" clId="{50E65088-8F97-CE4E-A874-8C0B2D050600}" dt="2019-10-28T16:07:01.150" v="2375" actId="1076"/>
          <ac:picMkLst>
            <pc:docMk/>
            <pc:sldMk cId="2549351455" sldId="300"/>
            <ac:picMk id="6" creationId="{0AB4D188-9397-C048-8A3C-5F2ABF661881}"/>
          </ac:picMkLst>
        </pc:picChg>
        <pc:picChg chg="add del mod">
          <ac:chgData name="Xu Ning" userId="4b16d4e24b5f2f9c" providerId="LiveId" clId="{50E65088-8F97-CE4E-A874-8C0B2D050600}" dt="2019-10-28T15:22:28.386" v="944"/>
          <ac:picMkLst>
            <pc:docMk/>
            <pc:sldMk cId="2549351455" sldId="300"/>
            <ac:picMk id="8" creationId="{AAFF000A-1F54-CF4D-96DE-AAC0EC2CC8EA}"/>
          </ac:picMkLst>
        </pc:picChg>
      </pc:sldChg>
      <pc:sldChg chg="addSp delSp modSp add modAnim">
        <pc:chgData name="Xu Ning" userId="4b16d4e24b5f2f9c" providerId="LiveId" clId="{50E65088-8F97-CE4E-A874-8C0B2D050600}" dt="2019-10-28T16:12:31.808" v="2792" actId="1076"/>
        <pc:sldMkLst>
          <pc:docMk/>
          <pc:sldMk cId="4161445572" sldId="301"/>
        </pc:sldMkLst>
        <pc:spChg chg="mod">
          <ac:chgData name="Xu Ning" userId="4b16d4e24b5f2f9c" providerId="LiveId" clId="{50E65088-8F97-CE4E-A874-8C0B2D050600}" dt="2019-10-28T15:57:04.997" v="1987" actId="20577"/>
          <ac:spMkLst>
            <pc:docMk/>
            <pc:sldMk cId="4161445572" sldId="301"/>
            <ac:spMk id="2" creationId="{1992951F-5F93-A348-BAFF-EEB3C7626321}"/>
          </ac:spMkLst>
        </pc:spChg>
        <pc:spChg chg="del">
          <ac:chgData name="Xu Ning" userId="4b16d4e24b5f2f9c" providerId="LiveId" clId="{50E65088-8F97-CE4E-A874-8C0B2D050600}" dt="2019-10-28T15:22:32.285" v="945" actId="478"/>
          <ac:spMkLst>
            <pc:docMk/>
            <pc:sldMk cId="4161445572" sldId="301"/>
            <ac:spMk id="4" creationId="{EDB52CDE-9BAC-F541-8D18-0955BB6CB134}"/>
          </ac:spMkLst>
        </pc:spChg>
        <pc:spChg chg="add mod">
          <ac:chgData name="Xu Ning" userId="4b16d4e24b5f2f9c" providerId="LiveId" clId="{50E65088-8F97-CE4E-A874-8C0B2D050600}" dt="2019-10-28T16:12:26.308" v="2790" actId="1076"/>
          <ac:spMkLst>
            <pc:docMk/>
            <pc:sldMk cId="4161445572" sldId="301"/>
            <ac:spMk id="6" creationId="{6D735D3D-C481-4A4F-A85B-9FF0E011180D}"/>
          </ac:spMkLst>
        </pc:spChg>
        <pc:spChg chg="add mod">
          <ac:chgData name="Xu Ning" userId="4b16d4e24b5f2f9c" providerId="LiveId" clId="{50E65088-8F97-CE4E-A874-8C0B2D050600}" dt="2019-10-28T16:12:23.956" v="2789" actId="14100"/>
          <ac:spMkLst>
            <pc:docMk/>
            <pc:sldMk cId="4161445572" sldId="301"/>
            <ac:spMk id="8" creationId="{C304B274-93BD-DC40-B24E-87E99F06BB23}"/>
          </ac:spMkLst>
        </pc:spChg>
        <pc:graphicFrameChg chg="add mod">
          <ac:chgData name="Xu Ning" userId="4b16d4e24b5f2f9c" providerId="LiveId" clId="{50E65088-8F97-CE4E-A874-8C0B2D050600}" dt="2019-10-28T16:11:20.048" v="2642" actId="1076"/>
          <ac:graphicFrameMkLst>
            <pc:docMk/>
            <pc:sldMk cId="4161445572" sldId="301"/>
            <ac:graphicFrameMk id="7" creationId="{073F2350-65EF-DE40-9840-82545D591870}"/>
          </ac:graphicFrameMkLst>
        </pc:graphicFrameChg>
        <pc:picChg chg="add mod">
          <ac:chgData name="Xu Ning" userId="4b16d4e24b5f2f9c" providerId="LiveId" clId="{50E65088-8F97-CE4E-A874-8C0B2D050600}" dt="2019-10-28T16:12:31.808" v="2792" actId="1076"/>
          <ac:picMkLst>
            <pc:docMk/>
            <pc:sldMk cId="4161445572" sldId="301"/>
            <ac:picMk id="5" creationId="{C6E4F9E6-0266-EC44-8433-819B0F4C42A9}"/>
          </ac:picMkLst>
        </pc:picChg>
      </pc:sldChg>
      <pc:sldMasterChg chg="delSldLayout">
        <pc:chgData name="Xu Ning" userId="4b16d4e24b5f2f9c" providerId="LiveId" clId="{50E65088-8F97-CE4E-A874-8C0B2D050600}" dt="2019-10-27T15:59:41.105" v="13" actId="2696"/>
        <pc:sldMasterMkLst>
          <pc:docMk/>
          <pc:sldMasterMk cId="0" sldId="2147483648"/>
        </pc:sldMasterMkLst>
        <pc:sldLayoutChg chg="del">
          <pc:chgData name="Xu Ning" userId="4b16d4e24b5f2f9c" providerId="LiveId" clId="{50E65088-8F97-CE4E-A874-8C0B2D050600}" dt="2019-10-27T15:59:41.105" v="13" actId="2696"/>
          <pc:sldLayoutMkLst>
            <pc:docMk/>
            <pc:sldMasterMk cId="0" sldId="2147483648"/>
            <pc:sldLayoutMk cId="0" sldId="214748364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Shape 142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3" name="Shape 143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27040642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小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节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 userDrawn="1"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 userDrawn="1"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 userDrawn="1"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 userDrawn="1"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 userDrawn="1"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 userDrawn="1"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 userDrawn="1"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 userDrawn="1"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 userDrawn="1"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 userDrawn="1"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 userDrawn="1"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 userDrawn="1"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 userDrawn="1"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 userDrawn="1"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 userDrawn="1"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 userDrawn="1"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 userDrawn="1"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 userDrawn="1"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 userDrawn="1"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 userDrawn="1"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 userDrawn="1"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 userDrawn="1"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 userDrawn="1"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 userDrawn="1"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 userDrawn="1"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 userDrawn="1"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 userDrawn="1"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 userDrawn="1"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 userDrawn="1"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 userDrawn="1"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 userDrawn="1"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 userDrawn="1"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 userDrawn="1"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 userDrawn="1"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 userDrawn="1"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 userDrawn="1"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 userDrawn="1"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 userDrawn="1"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 userDrawn="1"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 userDrawn="1"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 userDrawn="1"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 userDrawn="1"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 userDrawn="1"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 userDrawn="1"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 userDrawn="1"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 userDrawn="1"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 userDrawn="1"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 userDrawn="1"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 userDrawn="1"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 userDrawn="1"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 userDrawn="1"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 userDrawn="1"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 userDrawn="1"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 userDrawn="1"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 userDrawn="1"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 userDrawn="1"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 userDrawn="1"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 userDrawn="1"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 userDrawn="1"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 userDrawn="1"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 userDrawn="1"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 userDrawn="1"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 userDrawn="1"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 userDrawn="1"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 userDrawn="1"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 userDrawn="1"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 userDrawn="1"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 userDrawn="1"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 userDrawn="1"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 userDrawn="1"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 userDrawn="1"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 userDrawn="1"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 userDrawn="1"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 userDrawn="1"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 userDrawn="1"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 userDrawn="1"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 userDrawn="1"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 userDrawn="1"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 userDrawn="1"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 userDrawn="1"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 userDrawn="1"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 userDrawn="1"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 userDrawn="1"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 userDrawn="1"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 userDrawn="1"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 userDrawn="1"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 userDrawn="1"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 userDrawn="1"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 userDrawn="1"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 userDrawn="1"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 userDrawn="1"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 userDrawn="1"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 userDrawn="1"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 userDrawn="1"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 userDrawn="1"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 userDrawn="1"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 userDrawn="1"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 userDrawn="1"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 userDrawn="1"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 userDrawn="1"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 userDrawn="1"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 userDrawn="1"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 userDrawn="1"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 userDrawn="1"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 userDrawn="1"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 userDrawn="1"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 userDrawn="1"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 userDrawn="1"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 userDrawn="1"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 userDrawn="1"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 userDrawn="1"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 userDrawn="1"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 userDrawn="1"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 userDrawn="1"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 userDrawn="1"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 userDrawn="1"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 userDrawn="1"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 userDrawn="1"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 userDrawn="1"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 userDrawn="1"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 userDrawn="1"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 userDrawn="1"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 userDrawn="1"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 userDrawn="1"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 userDrawn="1"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 userDrawn="1"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 userDrawn="1"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 userDrawn="1"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 userDrawn="1"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 userDrawn="1"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 userDrawn="1"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 userDrawn="1"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 userDrawn="1"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 userDrawn="1"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 userDrawn="1"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 userDrawn="1"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 userDrawn="1"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 userDrawn="1"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 userDrawn="1"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 userDrawn="1"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 userDrawn="1"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 userDrawn="1"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 userDrawn="1"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 userDrawn="1"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 userDrawn="1"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 userDrawn="1"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 userDrawn="1"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 userDrawn="1"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 userDrawn="1"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 userDrawn="1"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 userDrawn="1"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 userDrawn="1"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 userDrawn="1"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 userDrawn="1"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 userDrawn="1"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 userDrawn="1"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 userDrawn="1"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 userDrawn="1"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 userDrawn="1"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 userDrawn="1"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 userDrawn="1"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 userDrawn="1"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 userDrawn="1"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 userDrawn="1"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 userDrawn="1"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 userDrawn="1"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 userDrawn="1"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 userDrawn="1"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 userDrawn="1"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 userDrawn="1"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 userDrawn="1"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 userDrawn="1"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 userDrawn="1"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 userDrawn="1"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 userDrawn="1"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 userDrawn="1"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 userDrawn="1"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 userDrawn="1"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 userDrawn="1"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 userDrawn="1"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 userDrawn="1"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 userDrawn="1"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 userDrawn="1"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 userDrawn="1"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 userDrawn="1"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 userDrawn="1"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 userDrawn="1"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 userDrawn="1"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 userDrawn="1"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 userDrawn="1"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 userDrawn="1"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 userDrawn="1"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 userDrawn="1"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 userDrawn="1"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 userDrawn="1"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 userDrawn="1"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 userDrawn="1"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 userDrawn="1"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 userDrawn="1"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 userDrawn="1"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 userDrawn="1"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 userDrawn="1"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 userDrawn="1"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 userDrawn="1"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 userDrawn="1"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 userDrawn="1"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 userDrawn="1"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 userDrawn="1"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 userDrawn="1"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 userDrawn="1"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 userDrawn="1"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 userDrawn="1"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 userDrawn="1"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 userDrawn="1"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 userDrawn="1"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 userDrawn="1"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 userDrawn="1"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 userDrawn="1"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 userDrawn="1"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 userDrawn="1"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 userDrawn="1"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 userDrawn="1"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 userDrawn="1"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 userDrawn="1"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 userDrawn="1"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 userDrawn="1"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 userDrawn="1"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 userDrawn="1"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 userDrawn="1"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 userDrawn="1"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 userDrawn="1"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 userDrawn="1"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 userDrawn="1"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 userDrawn="1"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 userDrawn="1"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 userDrawn="1"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 userDrawn="1"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 userDrawn="1"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 userDrawn="1"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 userDrawn="1"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 userDrawn="1"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 userDrawn="1"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 userDrawn="1"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 userDrawn="1"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 userDrawn="1"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 userDrawn="1"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 userDrawn="1"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 userDrawn="1"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 userDrawn="1"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 userDrawn="1"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 userDrawn="1"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 userDrawn="1"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 userDrawn="1"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 userDrawn="1"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 userDrawn="1"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 userDrawn="1"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 userDrawn="1"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 userDrawn="1"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 userDrawn="1"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 userDrawn="1"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 userDrawn="1"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 userDrawn="1"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 userDrawn="1"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47542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</p:sldLayoutIdLst>
  <p:transition spd="med"/>
  <p:hf hdr="0" ftr="0" dt="0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20.png"/><Relationship Id="rId7" Type="http://schemas.openxmlformats.org/officeDocument/2006/relationships/image" Target="../media/image16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0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91" dirty="0"/>
              <a:t>第八次课 统计与推断</a:t>
            </a:r>
            <a:endParaRPr lang="en-US" altLang="zh-CN" sz="1991" dirty="0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分析与处理技术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sz="1564" dirty="0"/>
              <a:t>商学院 徐宁</a:t>
            </a:r>
            <a:endParaRPr lang="en-US" altLang="zh-CN" sz="1564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en-US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0123765-986A-4443-9CA3-8206D5A3DE01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19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5AC1C9-0EBF-8E43-AC5A-3BE5FE9F133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C21E06-3F0E-244D-A298-65D0D89A286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233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99DA16-FF35-AA44-82B3-1DBA62D28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分位数计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5D3FFE-4F1C-8241-A600-12A58AAC1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159EF11-6D72-6241-ACB5-0D7CDC9A0461}"/>
              </a:ext>
            </a:extLst>
          </p:cNvPr>
          <p:cNvSpPr/>
          <p:nvPr/>
        </p:nvSpPr>
        <p:spPr>
          <a:xfrm>
            <a:off x="7928707" y="8058274"/>
            <a:ext cx="4732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/>
              <a:t>单独取出花萼宽度属性数据为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B23AFD-AE58-4E43-B6F4-E03EA9013A03}"/>
              </a:ext>
            </a:extLst>
          </p:cNvPr>
          <p:cNvSpPr txBox="1"/>
          <p:nvPr/>
        </p:nvSpPr>
        <p:spPr>
          <a:xfrm>
            <a:off x="525459" y="1791181"/>
            <a:ext cx="701153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quantile()</a:t>
            </a: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计算分位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A7D0A47-8AC2-D347-B1CE-98C5826CA2BA}"/>
              </a:ext>
            </a:extLst>
          </p:cNvPr>
          <p:cNvGrpSpPr/>
          <p:nvPr/>
        </p:nvGrpSpPr>
        <p:grpSpPr>
          <a:xfrm>
            <a:off x="759135" y="2480123"/>
            <a:ext cx="7011535" cy="1755742"/>
            <a:chOff x="759135" y="2480123"/>
            <a:chExt cx="7011535" cy="175574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B716D77-F764-2548-B5F9-CE34E6270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6119" y="3169065"/>
              <a:ext cx="4000500" cy="1066800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18BF73B-E2AF-B749-A090-9438CE24C143}"/>
                </a:ext>
              </a:extLst>
            </p:cNvPr>
            <p:cNvSpPr txBox="1"/>
            <p:nvPr/>
          </p:nvSpPr>
          <p:spPr>
            <a:xfrm>
              <a:off x="759135" y="2480123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1.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默认五个关键分位数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FC00A4B-C7D3-E147-9375-F723983FF5DF}"/>
              </a:ext>
            </a:extLst>
          </p:cNvPr>
          <p:cNvGrpSpPr/>
          <p:nvPr/>
        </p:nvGrpSpPr>
        <p:grpSpPr>
          <a:xfrm>
            <a:off x="706648" y="4343321"/>
            <a:ext cx="7011535" cy="1911205"/>
            <a:chOff x="706648" y="4343321"/>
            <a:chExt cx="7011535" cy="191120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345894C-35DA-6340-A90A-3B672967BFCF}"/>
                </a:ext>
              </a:extLst>
            </p:cNvPr>
            <p:cNvSpPr txBox="1"/>
            <p:nvPr/>
          </p:nvSpPr>
          <p:spPr>
            <a:xfrm>
              <a:off x="706648" y="434332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dirty="0"/>
                <a:t>2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.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指定分位点的分位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CF46270-789D-BE4B-A26A-4D1F8410C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0236" y="5187726"/>
              <a:ext cx="6413500" cy="1066800"/>
            </a:xfrm>
            <a:prstGeom prst="rect">
              <a:avLst/>
            </a:prstGeom>
          </p:spPr>
        </p:pic>
      </p:grpSp>
      <p:sp>
        <p:nvSpPr>
          <p:cNvPr id="12" name="灯片编号占位符 1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79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图片 87">
            <a:extLst>
              <a:ext uri="{FF2B5EF4-FFF2-40B4-BE49-F238E27FC236}">
                <a16:creationId xmlns:a16="http://schemas.microsoft.com/office/drawing/2014/main" id="{B899AE90-57F3-414B-BC19-05CF6A2DD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117" y="2527688"/>
            <a:ext cx="3757724" cy="61420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0C7C3AB-4401-2145-A6D2-FDD2B2F97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箱图展示数据分布情况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232D46-C8DB-874F-92B1-97B9A8E335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2804" y="2022122"/>
            <a:ext cx="6184359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 dirty="0"/>
              <a:t>画图代码：</a:t>
            </a:r>
            <a:endParaRPr kumimoji="1" lang="en-US" altLang="zh-CN" dirty="0"/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/>
              <a:t> </a:t>
            </a:r>
            <a:r>
              <a:rPr kumimoji="1" lang="en-US" altLang="zh-CN" sz="2800" dirty="0">
                <a:solidFill>
                  <a:srgbClr val="0432FF"/>
                </a:solidFill>
              </a:rPr>
              <a:t>boxplot(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epal.Width</a:t>
            </a:r>
            <a:r>
              <a:rPr kumimoji="1" lang="en-US" altLang="zh-CN" sz="2800" dirty="0">
                <a:solidFill>
                  <a:srgbClr val="0432FF"/>
                </a:solidFill>
              </a:rPr>
              <a:t>)</a:t>
            </a:r>
            <a:endParaRPr kumimoji="1" lang="zh-CN" altLang="en-US" dirty="0">
              <a:solidFill>
                <a:srgbClr val="0432FF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3B2F994-1F44-194B-8926-C38FCD5DA62D}"/>
              </a:ext>
            </a:extLst>
          </p:cNvPr>
          <p:cNvGrpSpPr/>
          <p:nvPr/>
        </p:nvGrpSpPr>
        <p:grpSpPr>
          <a:xfrm>
            <a:off x="9076001" y="3354945"/>
            <a:ext cx="3928799" cy="4737667"/>
            <a:chOff x="9076001" y="3354945"/>
            <a:chExt cx="3928799" cy="4737667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6247A9CC-BD47-2749-B2A9-01424A516148}"/>
                </a:ext>
              </a:extLst>
            </p:cNvPr>
            <p:cNvGrpSpPr/>
            <p:nvPr/>
          </p:nvGrpSpPr>
          <p:grpSpPr>
            <a:xfrm>
              <a:off x="9076001" y="3354945"/>
              <a:ext cx="3928799" cy="311357"/>
              <a:chOff x="6230272" y="3275906"/>
              <a:chExt cx="3928799" cy="309506"/>
            </a:xfrm>
          </p:grpSpPr>
          <p:sp>
            <p:nvSpPr>
              <p:cNvPr id="73" name="Line 39">
                <a:extLst>
                  <a:ext uri="{FF2B5EF4-FFF2-40B4-BE49-F238E27FC236}">
                    <a16:creationId xmlns:a16="http://schemas.microsoft.com/office/drawing/2014/main" id="{35B800F7-FDDA-BB47-AF6D-5E985EAB1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Text Box 40">
                <a:extLst>
                  <a:ext uri="{FF2B5EF4-FFF2-40B4-BE49-F238E27FC236}">
                    <a16:creationId xmlns:a16="http://schemas.microsoft.com/office/drawing/2014/main" id="{7651D5D0-6CFF-A740-9E5F-BE72C52701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上须</a:t>
                </a:r>
                <a:endParaRPr lang="en-US" altLang="zh-CN" sz="24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7932D7E2-8081-7D48-8233-67DF5BCD5D5E}"/>
                </a:ext>
              </a:extLst>
            </p:cNvPr>
            <p:cNvGrpSpPr/>
            <p:nvPr/>
          </p:nvGrpSpPr>
          <p:grpSpPr>
            <a:xfrm>
              <a:off x="9076001" y="5071889"/>
              <a:ext cx="3928799" cy="311357"/>
              <a:chOff x="6230272" y="3275906"/>
              <a:chExt cx="3928799" cy="309506"/>
            </a:xfrm>
          </p:grpSpPr>
          <p:sp>
            <p:nvSpPr>
              <p:cNvPr id="77" name="Line 39">
                <a:extLst>
                  <a:ext uri="{FF2B5EF4-FFF2-40B4-BE49-F238E27FC236}">
                    <a16:creationId xmlns:a16="http://schemas.microsoft.com/office/drawing/2014/main" id="{9C9316BE-40B6-2E4C-9D5E-2CE6E99A8B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Text Box 40">
                <a:extLst>
                  <a:ext uri="{FF2B5EF4-FFF2-40B4-BE49-F238E27FC236}">
                    <a16:creationId xmlns:a16="http://schemas.microsoft.com/office/drawing/2014/main" id="{7814BCE1-89EF-D843-B068-CA93AE9C3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75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768F8A29-A83F-A840-97DC-9F3EA1BDF3A5}"/>
                </a:ext>
              </a:extLst>
            </p:cNvPr>
            <p:cNvGrpSpPr/>
            <p:nvPr/>
          </p:nvGrpSpPr>
          <p:grpSpPr>
            <a:xfrm>
              <a:off x="9076001" y="5878527"/>
              <a:ext cx="3928799" cy="311357"/>
              <a:chOff x="6230272" y="3275906"/>
              <a:chExt cx="3928799" cy="309506"/>
            </a:xfrm>
          </p:grpSpPr>
          <p:sp>
            <p:nvSpPr>
              <p:cNvPr id="80" name="Line 39">
                <a:extLst>
                  <a:ext uri="{FF2B5EF4-FFF2-40B4-BE49-F238E27FC236}">
                    <a16:creationId xmlns:a16="http://schemas.microsoft.com/office/drawing/2014/main" id="{8059EB31-6BCD-8742-AB2F-648D47C34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Text Box 40">
                <a:extLst>
                  <a:ext uri="{FF2B5EF4-FFF2-40B4-BE49-F238E27FC236}">
                    <a16:creationId xmlns:a16="http://schemas.microsoft.com/office/drawing/2014/main" id="{A6C72F0F-E957-0241-8406-58BA4C475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50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（中位数）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9781405E-7F66-AA40-83EF-E1492474FBEB}"/>
                </a:ext>
              </a:extLst>
            </p:cNvPr>
            <p:cNvGrpSpPr/>
            <p:nvPr/>
          </p:nvGrpSpPr>
          <p:grpSpPr>
            <a:xfrm>
              <a:off x="9076001" y="6467199"/>
              <a:ext cx="3928799" cy="311357"/>
              <a:chOff x="6230272" y="3275906"/>
              <a:chExt cx="3928799" cy="309506"/>
            </a:xfrm>
          </p:grpSpPr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F9DD703D-C204-A54F-A592-C956B9ADF1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Text Box 40">
                <a:extLst>
                  <a:ext uri="{FF2B5EF4-FFF2-40B4-BE49-F238E27FC236}">
                    <a16:creationId xmlns:a16="http://schemas.microsoft.com/office/drawing/2014/main" id="{BD4C9B4A-22EB-E444-B560-C1A5769F6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en-US" altLang="zh-CN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25%</a:t>
                </a:r>
                <a:r>
                  <a:rPr lang="zh-CN" altLang="en-US" sz="2000" kern="1200" dirty="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分位数</a:t>
                </a:r>
                <a:endParaRPr lang="en-US" altLang="zh-CN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460F6CBD-4321-814F-A438-423B6F3586F7}"/>
                </a:ext>
              </a:extLst>
            </p:cNvPr>
            <p:cNvGrpSpPr/>
            <p:nvPr/>
          </p:nvGrpSpPr>
          <p:grpSpPr>
            <a:xfrm>
              <a:off x="9076001" y="7781255"/>
              <a:ext cx="3928799" cy="311357"/>
              <a:chOff x="6230272" y="3275906"/>
              <a:chExt cx="3928799" cy="309506"/>
            </a:xfrm>
          </p:grpSpPr>
          <p:sp>
            <p:nvSpPr>
              <p:cNvPr id="86" name="Line 39">
                <a:extLst>
                  <a:ext uri="{FF2B5EF4-FFF2-40B4-BE49-F238E27FC236}">
                    <a16:creationId xmlns:a16="http://schemas.microsoft.com/office/drawing/2014/main" id="{22511F80-4434-D647-8886-09F593BF1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0272" y="3455205"/>
                <a:ext cx="10476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hangingPunct="1"/>
                <a:endParaRPr lang="zh-CN" altLang="en-US" sz="1800" kern="120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Text Box 40">
                <a:extLst>
                  <a:ext uri="{FF2B5EF4-FFF2-40B4-BE49-F238E27FC236}">
                    <a16:creationId xmlns:a16="http://schemas.microsoft.com/office/drawing/2014/main" id="{B5FC0AE1-AB8E-584F-818C-583EB5481A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77952" y="3275906"/>
                <a:ext cx="2881119" cy="309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defTabSz="914400" hangingPunct="1"/>
                <a:r>
                  <a:rPr lang="zh-CN" altLang="en-US" sz="2400" kern="1200">
                    <a:solidFill>
                      <a:srgbClr val="000000"/>
                    </a:solidFill>
                    <a:latin typeface="Calibri" panose="020F0502020204030204"/>
                    <a:ea typeface="宋体" panose="02010600030101010101" pitchFamily="2" charset="-122"/>
                    <a:cs typeface="+mn-cs"/>
                  </a:rPr>
                  <a:t>下须</a:t>
                </a:r>
                <a:endParaRPr lang="en-US" altLang="zh-CN" sz="24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" name="文本占位符 2">
            <a:extLst>
              <a:ext uri="{FF2B5EF4-FFF2-40B4-BE49-F238E27FC236}">
                <a16:creationId xmlns:a16="http://schemas.microsoft.com/office/drawing/2014/main" id="{A24F9455-B971-2248-BFEF-BB7FCADBC9B5}"/>
              </a:ext>
            </a:extLst>
          </p:cNvPr>
          <p:cNvSpPr txBox="1">
            <a:spLocks/>
          </p:cNvSpPr>
          <p:nvPr/>
        </p:nvSpPr>
        <p:spPr>
          <a:xfrm>
            <a:off x="930123" y="4098194"/>
            <a:ext cx="5189314" cy="196070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箱图分析数据的要点：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五个分位数</a:t>
            </a:r>
            <a:endParaRPr kumimoji="1" lang="en-US" altLang="zh-CN" dirty="0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离群值</a:t>
            </a:r>
            <a:endParaRPr kumimoji="1" lang="en-US" altLang="zh-CN" dirty="0">
              <a:solidFill>
                <a:srgbClr val="0432FF"/>
              </a:solidFill>
            </a:endParaRPr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四分位距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7731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E9FC21-7FB8-EF42-AAC8-B5BB6EDEF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用箱图探索对象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C56708-4686-4040-91F4-B96981547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927" y="1321994"/>
            <a:ext cx="7872535" cy="819304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58DB111-86DD-064F-B676-AFE9BDB3563A}"/>
              </a:ext>
            </a:extLst>
          </p:cNvPr>
          <p:cNvSpPr/>
          <p:nvPr/>
        </p:nvSpPr>
        <p:spPr>
          <a:xfrm>
            <a:off x="563502" y="1624890"/>
            <a:ext cx="11956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solidFill>
                  <a:srgbClr val="0432FF"/>
                </a:solidFill>
              </a:rPr>
              <a:t>boxplot(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epal.Width</a:t>
            </a:r>
            <a:r>
              <a:rPr kumimoji="1" lang="zh-CN" altLang="en-US" sz="2800" dirty="0">
                <a:solidFill>
                  <a:srgbClr val="0432FF"/>
                </a:solidFill>
              </a:rPr>
              <a:t>～</a:t>
            </a:r>
            <a:r>
              <a:rPr kumimoji="1" lang="en-US" altLang="zh-CN" sz="2800" dirty="0" err="1">
                <a:solidFill>
                  <a:srgbClr val="0432FF"/>
                </a:solidFill>
              </a:rPr>
              <a:t>iris$Species</a:t>
            </a:r>
            <a:r>
              <a:rPr kumimoji="1" lang="en-US" altLang="zh-CN" sz="2800" dirty="0">
                <a:solidFill>
                  <a:srgbClr val="0432FF"/>
                </a:solidFill>
              </a:rPr>
              <a:t>)</a:t>
            </a:r>
            <a:endParaRPr lang="zh-CN" altLang="en-US" sz="2800" dirty="0"/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5698FBD7-FB32-0E4E-8D2B-1DD4BB1FD4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787608" y="2904603"/>
            <a:ext cx="5101928" cy="19607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kumimoji="1" lang="zh-CN" altLang="en-US" dirty="0">
                <a:solidFill>
                  <a:srgbClr val="0432FF"/>
                </a:solidFill>
              </a:rPr>
              <a:t>三种类型的花瓣分布呈现什么特点？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AB4C2C3-D87F-41D3-A6FC-A9CC57980F73}"/>
              </a:ext>
            </a:extLst>
          </p:cNvPr>
          <p:cNvGraphicFramePr>
            <a:graphicFrameLocks noGrp="1"/>
          </p:cNvGraphicFramePr>
          <p:nvPr/>
        </p:nvGraphicFramePr>
        <p:xfrm>
          <a:off x="8368830" y="4844822"/>
          <a:ext cx="3570194" cy="3283888"/>
        </p:xfrm>
        <a:graphic>
          <a:graphicData uri="http://schemas.openxmlformats.org/drawingml/2006/table">
            <a:tbl>
              <a:tblPr/>
              <a:tblGrid>
                <a:gridCol w="2036023">
                  <a:extLst>
                    <a:ext uri="{9D8B030D-6E8A-4147-A177-3AD203B41FA5}">
                      <a16:colId xmlns:a16="http://schemas.microsoft.com/office/drawing/2014/main" val="3011828383"/>
                    </a:ext>
                  </a:extLst>
                </a:gridCol>
                <a:gridCol w="1534171">
                  <a:extLst>
                    <a:ext uri="{9D8B030D-6E8A-4147-A177-3AD203B41FA5}">
                      <a16:colId xmlns:a16="http://schemas.microsoft.com/office/drawing/2014/main" val="2668664446"/>
                    </a:ext>
                  </a:extLst>
                </a:gridCol>
              </a:tblGrid>
              <a:tr h="410486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78142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1749551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9485687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9546948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163523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2352686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9414554"/>
                  </a:ext>
                </a:extLst>
              </a:tr>
              <a:tr h="410486"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62589188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184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检验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与推断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假设检验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方差分析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5998836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311510-801C-4944-847F-7FBFE2A2C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假设检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C0C6D4-68B4-D94B-B1F9-95DC2D0B024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4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AB4D188-9397-C048-8A3C-5F2ABF6618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06" y="3388459"/>
            <a:ext cx="11096046" cy="23968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D772BC6-B2DE-7244-9AFD-AC088FB95BCF}"/>
              </a:ext>
            </a:extLst>
          </p:cNvPr>
          <p:cNvSpPr txBox="1"/>
          <p:nvPr/>
        </p:nvSpPr>
        <p:spPr>
          <a:xfrm>
            <a:off x="967154" y="8081561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ersons.csv</a:t>
            </a:r>
            <a:r>
              <a:rPr lang="zh-CN" altLang="en-US" sz="2400" dirty="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F967B72-F140-AD40-AB91-E587F957A055}"/>
              </a:ext>
            </a:extLst>
          </p:cNvPr>
          <p:cNvSpPr txBox="1"/>
          <p:nvPr/>
        </p:nvSpPr>
        <p:spPr>
          <a:xfrm>
            <a:off x="918656" y="1531482"/>
            <a:ext cx="11167487" cy="1579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检验通过建立</a:t>
            </a:r>
            <a:r>
              <a:rPr lang="zh-CN" altLang="en-US" dirty="0"/>
              <a:t>对立的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假设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0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备择假设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H</a:t>
            </a:r>
            <a:r>
              <a:rPr kumimoji="0" lang="en-US" altLang="zh-CN" sz="3200" b="0" i="0" u="none" strike="noStrike" cap="none" spc="0" normalizeH="0" baseline="-2500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进行分析，常用于生产的质量管理、社会研究的统计推断等情景。</a:t>
            </a:r>
            <a:endParaRPr lang="en-US" altLang="zh-CN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.test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完成基于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检验的计算，如下</a:t>
            </a:r>
          </a:p>
        </p:txBody>
      </p:sp>
    </p:spTree>
    <p:extLst>
      <p:ext uri="{BB962C8B-B14F-4D97-AF65-F5344CB8AC3E}">
        <p14:creationId xmlns:p14="http://schemas.microsoft.com/office/powerpoint/2010/main" val="254935145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92951F-5F93-A348-BAFF-EEB3C7626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因素推断与方差分析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0E9949-A451-C040-8E7B-7C866795DFE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5</a:t>
            </a:fld>
            <a:endParaRPr lang="zh-CN" altLang="en-US"/>
          </a:p>
        </p:txBody>
      </p:sp>
      <p:pic>
        <p:nvPicPr>
          <p:cNvPr id="5" name="图片 4" descr="图片包含 游戏机, 鸟, 桌子&#10;&#10;描述已自动生成">
            <a:extLst>
              <a:ext uri="{FF2B5EF4-FFF2-40B4-BE49-F238E27FC236}">
                <a16:creationId xmlns:a16="http://schemas.microsoft.com/office/drawing/2014/main" id="{C6E4F9E6-0266-EC44-8433-819B0F4C42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99" y="5956172"/>
            <a:ext cx="11118653" cy="174673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D735D3D-C481-4A4F-A85B-9FF0E011180D}"/>
              </a:ext>
            </a:extLst>
          </p:cNvPr>
          <p:cNvSpPr txBox="1"/>
          <p:nvPr/>
        </p:nvSpPr>
        <p:spPr>
          <a:xfrm>
            <a:off x="690908" y="1930583"/>
            <a:ext cx="10960917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同样建立假设</a:t>
            </a:r>
            <a:r>
              <a:rPr lang="en-US" altLang="zh-CN" dirty="0"/>
              <a:t>H</a:t>
            </a:r>
            <a:r>
              <a:rPr lang="en-US" altLang="zh-CN" baseline="-25000" dirty="0"/>
              <a:t>0</a:t>
            </a:r>
            <a:r>
              <a:rPr lang="zh-CN" altLang="en-US" dirty="0"/>
              <a:t>和备择假设</a:t>
            </a:r>
            <a:r>
              <a:rPr lang="en-US" altLang="zh-CN" dirty="0"/>
              <a:t>H</a:t>
            </a:r>
            <a:r>
              <a:rPr lang="en-US" altLang="zh-CN" baseline="-25000" dirty="0"/>
              <a:t>1</a:t>
            </a:r>
            <a:r>
              <a:rPr lang="zh-CN" altLang="en-US" dirty="0"/>
              <a:t>，但假设的目标是因素是否起到了作用，即不同的分组中理论均值是否相同水平。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73F2350-65EF-DE40-9840-82545D591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48467"/>
              </p:ext>
            </p:extLst>
          </p:nvPr>
        </p:nvGraphicFramePr>
        <p:xfrm>
          <a:off x="1533948" y="3261753"/>
          <a:ext cx="8556727" cy="108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73F2350-65EF-DE40-9840-82545D591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948" y="3261753"/>
                        <a:ext cx="8556727" cy="1087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304B274-93BD-DC40-B24E-87E99F06BB23}"/>
              </a:ext>
            </a:extLst>
          </p:cNvPr>
          <p:cNvSpPr txBox="1"/>
          <p:nvPr/>
        </p:nvSpPr>
        <p:spPr>
          <a:xfrm>
            <a:off x="759136" y="4380062"/>
            <a:ext cx="1111224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err="1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ov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函数是实现方差分析的功能函数之一，方差分析依靠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统计量进行推断，用法如下：</a:t>
            </a:r>
          </a:p>
        </p:txBody>
      </p:sp>
    </p:spTree>
    <p:extLst>
      <p:ext uri="{BB962C8B-B14F-4D97-AF65-F5344CB8AC3E}">
        <p14:creationId xmlns:p14="http://schemas.microsoft.com/office/powerpoint/2010/main" val="41614455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791308" y="4289673"/>
            <a:ext cx="495375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拟合优度检验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与推断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问题模式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卡方检验函数</a:t>
            </a:r>
            <a:endParaRPr dirty="0"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t>数据框工具</a:t>
            </a:r>
          </a:p>
        </p:txBody>
      </p:sp>
    </p:spTree>
    <p:extLst>
      <p:ext uri="{BB962C8B-B14F-4D97-AF65-F5344CB8AC3E}">
        <p14:creationId xmlns:p14="http://schemas.microsoft.com/office/powerpoint/2010/main" val="307382207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71D65C-C9F0-5B48-8884-F1D1C5E2F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骰子有没有被动手脚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47FBB9-FCA5-4E43-8594-42187C44ED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517423" cy="2848819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问题：某个骰子怀疑被动了手脚，导致抛出后出现</a:t>
            </a:r>
            <a:r>
              <a:rPr kumimoji="1" lang="en-US" altLang="zh-CN" dirty="0"/>
              <a:t>6</a:t>
            </a:r>
            <a:r>
              <a:rPr kumimoji="1" lang="zh-CN" altLang="en-US" dirty="0"/>
              <a:t>个面的几率不公平，希望设计一种简单好用的办法检验是否如此。</a:t>
            </a: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350B32E-CD7D-1144-8016-DDCE154A10A4}"/>
              </a:ext>
            </a:extLst>
          </p:cNvPr>
          <p:cNvSpPr txBox="1">
            <a:spLocks/>
          </p:cNvSpPr>
          <p:nvPr/>
        </p:nvSpPr>
        <p:spPr>
          <a:xfrm>
            <a:off x="571500" y="3733800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dirty="0"/>
              <a:t>目标：检验骰子</a:t>
            </a:r>
            <a:r>
              <a:rPr kumimoji="1" lang="en-US" altLang="zh-CN" dirty="0"/>
              <a:t>6</a:t>
            </a:r>
            <a:r>
              <a:rPr kumimoji="1" lang="zh-CN" altLang="en-US" dirty="0"/>
              <a:t>个面出现的几率是否都等于</a:t>
            </a:r>
            <a:r>
              <a:rPr kumimoji="1" lang="en-US" altLang="zh-CN" dirty="0"/>
              <a:t>1/6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 hangingPunct="1">
              <a:buFont typeface="Helvetica Neue"/>
              <a:buNone/>
            </a:pPr>
            <a:endParaRPr kumimoji="1" lang="zh-CN" altLang="en-US" dirty="0"/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D08A2714-98F1-414A-AD6D-86C2CA4C0A6F}"/>
              </a:ext>
            </a:extLst>
          </p:cNvPr>
          <p:cNvSpPr txBox="1">
            <a:spLocks/>
          </p:cNvSpPr>
          <p:nvPr/>
        </p:nvSpPr>
        <p:spPr>
          <a:xfrm>
            <a:off x="627143" y="5169877"/>
            <a:ext cx="8871438" cy="1143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本节学习目标：学会用数据实验方式验证事物是否偏离理论设计水平，并用</a:t>
            </a:r>
            <a:r>
              <a:rPr kumimoji="1" lang="en-US" altLang="zh-CN" dirty="0">
                <a:solidFill>
                  <a:srgbClr val="FF0000"/>
                </a:solidFill>
              </a:rPr>
              <a:t>R</a:t>
            </a:r>
            <a:r>
              <a:rPr kumimoji="1" lang="zh-CN" altLang="en-US" dirty="0">
                <a:solidFill>
                  <a:srgbClr val="FF0000"/>
                </a:solidFill>
              </a:rPr>
              <a:t>代码算出结果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0" indent="0" hangingPunct="1">
              <a:buFont typeface="Helvetica Neue"/>
              <a:buNone/>
            </a:pP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7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F7C1F9-E6DC-CD4E-AD2D-130FDA7FA06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758001" y="2243347"/>
            <a:ext cx="1721738" cy="1773316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2098553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B6C0DD-A022-AE41-B940-1FB3B4038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骰子应当满足什么规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FE1D1BC-B771-F54E-80D1-BBB921CCB6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2098" y="1939949"/>
            <a:ext cx="8871438" cy="119586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实验：抛</a:t>
            </a:r>
            <a:r>
              <a:rPr kumimoji="1" lang="en-US" altLang="zh-CN" dirty="0"/>
              <a:t>n</a:t>
            </a:r>
            <a:r>
              <a:rPr kumimoji="1" lang="zh-CN" altLang="en-US"/>
              <a:t>次骰子并记录各个出现的频率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 dirty="0"/>
                  <a:t>前提假设：每个面出现的可能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1/6</m:t>
                    </m:r>
                  </m:oMath>
                </a14:m>
                <a:r>
                  <a:rPr kumimoji="1" lang="en-US" altLang="zh-CN" dirty="0"/>
                  <a:t>,</a:t>
                </a:r>
                <a14:m>
                  <m:oMath xmlns:m="http://schemas.openxmlformats.org/officeDocument/2006/math"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1" lang="en-US" altLang="zh-CN" b="0" i="1" dirty="0" smtClean="0">
                        <a:latin typeface="Cambria Math" panose="02040503050406030204" pitchFamily="18" charset="0"/>
                      </a:rPr>
                      <m:t>=1,2,3,4,5,6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4" name="文本占位符 2">
                <a:extLst>
                  <a:ext uri="{FF2B5EF4-FFF2-40B4-BE49-F238E27FC236}">
                    <a16:creationId xmlns:a16="http://schemas.microsoft.com/office/drawing/2014/main" id="{3DF90374-C213-654F-A1B4-0AE135285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2732039"/>
                <a:ext cx="10720604" cy="1195864"/>
              </a:xfrm>
              <a:prstGeom prst="rect">
                <a:avLst/>
              </a:prstGeom>
              <a:blipFill>
                <a:blip r:embed="rId2"/>
                <a:stretch>
                  <a:fillRect l="-1775" t="-7368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buFont typeface="Helvetica Neue"/>
                  <a:buNone/>
                </a:pPr>
                <a:r>
                  <a:rPr kumimoji="1" lang="zh-CN" altLang="en-US" dirty="0"/>
                  <a:t>实际结果：</a:t>
                </a:r>
                <a:r>
                  <a:rPr kumimoji="1" lang="zh-CN" altLang="en-US"/>
                  <a:t>每个面实际出现</a:t>
                </a:r>
                <a:r>
                  <a:rPr kumimoji="1" lang="zh-CN" altLang="en-US" dirty="0"/>
                  <a:t>的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占位符 2">
                <a:extLst>
                  <a:ext uri="{FF2B5EF4-FFF2-40B4-BE49-F238E27FC236}">
                    <a16:creationId xmlns:a16="http://schemas.microsoft.com/office/drawing/2014/main" id="{35849E24-0AD0-6B49-9A0A-E4A8A2CC5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98" y="3609155"/>
                <a:ext cx="10720604" cy="1195864"/>
              </a:xfrm>
              <a:prstGeom prst="rect">
                <a:avLst/>
              </a:prstGeom>
              <a:blipFill>
                <a:blip r:embed="rId3"/>
                <a:stretch>
                  <a:fillRect l="-1819" t="-663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/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实验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次数</m:t>
                      </m:r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zh-CN" altLang="en-US" i="1">
                          <a:latin typeface="Cambria Math" panose="02040503050406030204" pitchFamily="18" charset="0"/>
                        </a:rPr>
                        <m:t>增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427F566-49FE-404D-AF6A-1E2FA5200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712" y="4664019"/>
                <a:ext cx="3129382" cy="584775"/>
              </a:xfrm>
              <a:prstGeom prst="rect">
                <a:avLst/>
              </a:prstGeom>
              <a:blipFill>
                <a:blip r:embed="rId6"/>
                <a:stretch>
                  <a:fillRect b="-14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F5EBE58D-F6DF-4941-88AC-2A24C8709EE2}"/>
              </a:ext>
            </a:extLst>
          </p:cNvPr>
          <p:cNvSpPr/>
          <p:nvPr/>
        </p:nvSpPr>
        <p:spPr>
          <a:xfrm>
            <a:off x="3569964" y="627894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趋近正态分布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08E93E6-282F-43CA-B736-F38AC6C59405}"/>
              </a:ext>
            </a:extLst>
          </p:cNvPr>
          <p:cNvGrpSpPr/>
          <p:nvPr/>
        </p:nvGrpSpPr>
        <p:grpSpPr>
          <a:xfrm>
            <a:off x="1707884" y="5179686"/>
            <a:ext cx="5972948" cy="2126547"/>
            <a:chOff x="1707884" y="5179686"/>
            <a:chExt cx="5972948" cy="2126547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A818FE7A-008E-1E43-8FFA-AAA9AB566685}"/>
                </a:ext>
              </a:extLst>
            </p:cNvPr>
            <p:cNvGrpSpPr/>
            <p:nvPr/>
          </p:nvGrpSpPr>
          <p:grpSpPr>
            <a:xfrm>
              <a:off x="1974361" y="5179686"/>
              <a:ext cx="5481507" cy="1022637"/>
              <a:chOff x="2097453" y="5984505"/>
              <a:chExt cx="5481507" cy="1022637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EF873A57-9FFC-8949-B03C-9ACB7BD10FFD}"/>
                  </a:ext>
                </a:extLst>
              </p:cNvPr>
              <p:cNvGrpSpPr/>
              <p:nvPr/>
            </p:nvGrpSpPr>
            <p:grpSpPr>
              <a:xfrm>
                <a:off x="2097453" y="5987234"/>
                <a:ext cx="1459523" cy="1019908"/>
                <a:chOff x="2097453" y="5987234"/>
                <a:chExt cx="1459523" cy="101990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7" name="矩形 6">
                      <a:extLst>
                        <a:ext uri="{FF2B5EF4-FFF2-40B4-BE49-F238E27FC236}">
                          <a16:creationId xmlns:a16="http://schemas.microsoft.com/office/drawing/2014/main" id="{A0FB3F33-14D0-4448-8E0F-8CAF86B9B51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3943" y="6202073"/>
                      <a:ext cx="726545" cy="58477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b="-2127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9" name="椭圆 8">
                  <a:extLst>
                    <a:ext uri="{FF2B5EF4-FFF2-40B4-BE49-F238E27FC236}">
                      <a16:creationId xmlns:a16="http://schemas.microsoft.com/office/drawing/2014/main" id="{C487AB38-9E0E-134E-AD32-E4125AB69834}"/>
                    </a:ext>
                  </a:extLst>
                </p:cNvPr>
                <p:cNvSpPr/>
                <p:nvPr/>
              </p:nvSpPr>
              <p:spPr>
                <a:xfrm>
                  <a:off x="2097453" y="5987234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F3385362-F9CE-0B46-B489-4075FBCC2EF9}"/>
                  </a:ext>
                </a:extLst>
              </p:cNvPr>
              <p:cNvGrpSpPr/>
              <p:nvPr/>
            </p:nvGrpSpPr>
            <p:grpSpPr>
              <a:xfrm>
                <a:off x="6119437" y="5984505"/>
                <a:ext cx="1459523" cy="1019908"/>
                <a:chOff x="6119437" y="5984505"/>
                <a:chExt cx="1459523" cy="101990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1"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8" name="矩形 7">
                      <a:extLst>
                        <a:ext uri="{FF2B5EF4-FFF2-40B4-BE49-F238E27FC236}">
                          <a16:creationId xmlns:a16="http://schemas.microsoft.com/office/drawing/2014/main" id="{5D081BFC-657F-294C-BFF1-CCF6D7A71EC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02400" y="6202072"/>
                      <a:ext cx="756233" cy="5847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85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" name="椭圆 9">
                  <a:extLst>
                    <a:ext uri="{FF2B5EF4-FFF2-40B4-BE49-F238E27FC236}">
                      <a16:creationId xmlns:a16="http://schemas.microsoft.com/office/drawing/2014/main" id="{4AFBB362-388E-0543-AF75-A855D9D124B6}"/>
                    </a:ext>
                  </a:extLst>
                </p:cNvPr>
                <p:cNvSpPr/>
                <p:nvPr/>
              </p:nvSpPr>
              <p:spPr>
                <a:xfrm>
                  <a:off x="6119437" y="5984505"/>
                  <a:ext cx="1459523" cy="1019908"/>
                </a:xfrm>
                <a:prstGeom prst="ellipse">
                  <a:avLst/>
                </a:prstGeom>
                <a:noFill/>
                <a:ln w="12700" cap="flat">
                  <a:solidFill>
                    <a:srgbClr val="FF0000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indent="0" algn="ctr" defTabSz="5842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3600" b="0" i="0" u="none" strike="noStrike" cap="none" spc="0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 Neue Light"/>
                  </a:endParaRPr>
                </a:p>
              </p:txBody>
            </p:sp>
          </p:grpSp>
          <p:cxnSp>
            <p:nvCxnSpPr>
              <p:cNvPr id="12" name="直线箭头连接符 11">
                <a:extLst>
                  <a:ext uri="{FF2B5EF4-FFF2-40B4-BE49-F238E27FC236}">
                    <a16:creationId xmlns:a16="http://schemas.microsoft.com/office/drawing/2014/main" id="{1447500B-7DDC-6E41-85FC-A59375091C2F}"/>
                  </a:ext>
                </a:extLst>
              </p:cNvPr>
              <p:cNvCxnSpPr/>
              <p:nvPr/>
            </p:nvCxnSpPr>
            <p:spPr>
              <a:xfrm>
                <a:off x="3763108" y="6494459"/>
                <a:ext cx="2180492" cy="0"/>
              </a:xfrm>
              <a:prstGeom prst="straightConnector1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miter lim="400000"/>
                <a:tailEnd type="triangl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/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实际</m:t>
                        </m:r>
                        <m:r>
                          <a:rPr kumimoji="1" lang="zh-CN" altLang="en-US" i="1" smtClean="0">
                            <a:latin typeface="Cambria Math" panose="02040503050406030204" pitchFamily="18" charset="0"/>
                          </a:rPr>
                          <m:t>频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92996469-721A-4308-9D7B-0382B519AD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884" y="6718123"/>
                  <a:ext cx="1932132" cy="588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CFBE26A-99C3-4494-B598-2ECCFEEECEAF}"/>
                </a:ext>
              </a:extLst>
            </p:cNvPr>
            <p:cNvSpPr/>
            <p:nvPr/>
          </p:nvSpPr>
          <p:spPr>
            <a:xfrm>
              <a:off x="5854691" y="6713638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理论水平</a:t>
              </a:r>
              <a:endParaRPr lang="zh-CN" altLang="en-US" dirty="0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8</a:t>
            </a:fld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4193990A-BBD0-8741-9D18-1F673A303F1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3" t="13753" r="32181" b="23961"/>
          <a:stretch/>
        </p:blipFill>
        <p:spPr>
          <a:xfrm>
            <a:off x="9497247" y="4200828"/>
            <a:ext cx="1721738" cy="1773316"/>
          </a:xfrm>
          <a:prstGeom prst="round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775489FE-2814-BB41-8BF4-7E15461F9FD8}"/>
              </a:ext>
            </a:extLst>
          </p:cNvPr>
          <p:cNvSpPr txBox="1"/>
          <p:nvPr/>
        </p:nvSpPr>
        <p:spPr>
          <a:xfrm>
            <a:off x="11218985" y="4360510"/>
            <a:ext cx="34945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 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3833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13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FC8627-845A-B341-BD9C-AB7B3826A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组合多个正态分布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8C9E9C0-C991-784C-9726-4ABD60471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131" y="2282950"/>
            <a:ext cx="4879731" cy="133654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卡方分布：多个相互独立的正态随机事件的叠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EA2B6F-73BD-2546-97F3-2FC8C48C4B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3533" y="1811459"/>
            <a:ext cx="6689768" cy="6435726"/>
          </a:xfrm>
          <a:prstGeom prst="rect">
            <a:avLst/>
          </a:prstGeom>
        </p:spPr>
      </p:pic>
      <p:sp>
        <p:nvSpPr>
          <p:cNvPr id="5" name="文本占位符 2">
            <a:extLst>
              <a:ext uri="{FF2B5EF4-FFF2-40B4-BE49-F238E27FC236}">
                <a16:creationId xmlns:a16="http://schemas.microsoft.com/office/drawing/2014/main" id="{86F4CC38-B93A-5847-ACD7-2A9F6AE4C8DB}"/>
              </a:ext>
            </a:extLst>
          </p:cNvPr>
          <p:cNvSpPr txBox="1">
            <a:spLocks/>
          </p:cNvSpPr>
          <p:nvPr/>
        </p:nvSpPr>
        <p:spPr>
          <a:xfrm>
            <a:off x="571499" y="6462018"/>
            <a:ext cx="4879731" cy="1969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1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特征</a:t>
            </a:r>
            <a:endParaRPr kumimoji="1" lang="en-US" altLang="zh-CN" dirty="0"/>
          </a:p>
          <a:p>
            <a:pPr marL="0" indent="0" hangingPunct="1">
              <a:lnSpc>
                <a:spcPct val="120000"/>
              </a:lnSpc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自由度：</a:t>
            </a:r>
            <a:r>
              <a:rPr kumimoji="1" lang="en-US" altLang="zh-CN" dirty="0" err="1"/>
              <a:t>df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期望</a:t>
            </a:r>
            <a:r>
              <a:rPr kumimoji="1" lang="en-US" altLang="zh-CN" dirty="0"/>
              <a:t>=</a:t>
            </a:r>
            <a:r>
              <a:rPr kumimoji="1" lang="zh-CN" altLang="en-US" dirty="0"/>
              <a:t>自由度</a:t>
            </a:r>
            <a:endParaRPr kumimoji="1" lang="en-US" altLang="zh-CN" dirty="0"/>
          </a:p>
          <a:p>
            <a:pPr marL="0" indent="0" hangingPunct="1">
              <a:spcBef>
                <a:spcPts val="0"/>
              </a:spcBef>
              <a:buFont typeface="Helvetica Neue"/>
              <a:buNone/>
            </a:pPr>
            <a:r>
              <a:rPr kumimoji="1" lang="zh-CN" altLang="en-US" dirty="0"/>
              <a:t>方差</a:t>
            </a:r>
            <a:r>
              <a:rPr kumimoji="1" lang="en-US" altLang="zh-CN" dirty="0"/>
              <a:t>=2x</a:t>
            </a:r>
            <a:r>
              <a:rPr kumimoji="1" lang="zh-CN" altLang="en-US" dirty="0"/>
              <a:t>自由度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077015-2891-C14D-BF16-630FA11A9F8A}"/>
              </a:ext>
            </a:extLst>
          </p:cNvPr>
          <p:cNvGrpSpPr/>
          <p:nvPr/>
        </p:nvGrpSpPr>
        <p:grpSpPr>
          <a:xfrm>
            <a:off x="699371" y="4204629"/>
            <a:ext cx="4751859" cy="1344342"/>
            <a:chOff x="699371" y="4357151"/>
            <a:chExt cx="4751859" cy="13443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/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</m:ctrlPr>
                          </m:sSup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𝜒</m:t>
                            </m:r>
                          </m:e>
                          <m:sup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onaco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ea typeface="Monaco"/>
                            <a:cs typeface="Monaco"/>
                            <a:sym typeface="Monaco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pt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kumimoji="0" lang="zh-CN" altLang="en-US" sz="3200" b="0" i="0" u="none" strike="noStrike" cap="none" spc="0" normalizeH="0" baseline="0" dirty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1C17D51E-8CEF-FC4B-94C0-6D0FAED858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71" y="4357151"/>
                  <a:ext cx="2379626" cy="1344342"/>
                </a:xfrm>
                <a:prstGeom prst="rect">
                  <a:avLst/>
                </a:prstGeom>
                <a:blipFill>
                  <a:blip r:embed="rId3"/>
                  <a:stretch>
                    <a:fillRect l="-18617" t="-118692" r="-11702" b="-180374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/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</m:ctrlPr>
                          </m:sSubPr>
                          <m:e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altLang="zh-CN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2C64A7"/>
                                </a:solidFill>
                                <a:effectLst/>
                                <a:uFillTx/>
                                <a:latin typeface="Cambria Math" panose="02040503050406030204" pitchFamily="18" charset="0"/>
                                <a:sym typeface="Monaco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~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𝑁</m:t>
                        </m:r>
                        <m:r>
                          <a:rPr kumimoji="0" lang="en-US" altLang="zh-CN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2C64A7"/>
                            </a:solidFill>
                            <a:effectLst/>
                            <a:uFillTx/>
                            <a:latin typeface="Cambria Math" panose="02040503050406030204" pitchFamily="18" charset="0"/>
                            <a:sym typeface="Monaco"/>
                          </a:rPr>
                          <m:t>(0,1)</m:t>
                        </m:r>
                      </m:oMath>
                    </m:oMathPara>
                  </a14:m>
                  <a:endParaRPr kumimoji="0" lang="zh-CN" altLang="en-US" sz="3200" b="0" i="0" u="none" strike="noStrike" cap="none" spc="0" normalizeH="0" baseline="0" dirty="0">
                    <a:ln>
                      <a:noFill/>
                    </a:ln>
                    <a:solidFill>
                      <a:srgbClr val="2C64A7"/>
                    </a:solidFill>
                    <a:effectLst/>
                    <a:uFillTx/>
                    <a:latin typeface="Monaco"/>
                    <a:ea typeface="Monaco"/>
                    <a:cs typeface="Monaco"/>
                    <a:sym typeface="Monaco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295D56-C184-3745-B78B-1D63C24993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1302" y="4847287"/>
                  <a:ext cx="2079928" cy="492443"/>
                </a:xfrm>
                <a:prstGeom prst="rect">
                  <a:avLst/>
                </a:prstGeom>
                <a:blipFill>
                  <a:blip r:embed="rId4"/>
                  <a:stretch>
                    <a:fillRect r="-2424" b="-35897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953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数据框操作"/>
          <p:cNvSpPr txBox="1">
            <a:spLocks noGrp="1"/>
          </p:cNvSpPr>
          <p:nvPr>
            <p:ph type="title"/>
          </p:nvPr>
        </p:nvSpPr>
        <p:spPr>
          <a:xfrm>
            <a:off x="1441938" y="4289673"/>
            <a:ext cx="4303126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函数</a:t>
            </a:r>
            <a:endParaRPr dirty="0"/>
          </a:p>
        </p:txBody>
      </p:sp>
      <p:sp>
        <p:nvSpPr>
          <p:cNvPr id="149" name="数据操作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统计与推断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151" name="data.frame"/>
          <p:cNvSpPr txBox="1"/>
          <p:nvPr/>
        </p:nvSpPr>
        <p:spPr>
          <a:xfrm>
            <a:off x="7352515" y="3421647"/>
            <a:ext cx="3058530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常用的统计函数</a:t>
            </a:r>
            <a:endParaRPr dirty="0"/>
          </a:p>
        </p:txBody>
      </p:sp>
      <p:sp>
        <p:nvSpPr>
          <p:cNvPr id="152" name="变量操作"/>
          <p:cNvSpPr txBox="1"/>
          <p:nvPr/>
        </p:nvSpPr>
        <p:spPr>
          <a:xfrm>
            <a:off x="7352515" y="4242733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数据分布分析</a:t>
            </a:r>
            <a:endParaRPr dirty="0"/>
          </a:p>
        </p:txBody>
      </p:sp>
      <p:sp>
        <p:nvSpPr>
          <p:cNvPr id="153" name="数据框工具"/>
          <p:cNvSpPr txBox="1"/>
          <p:nvPr/>
        </p:nvSpPr>
        <p:spPr>
          <a:xfrm>
            <a:off x="7352515" y="5063817"/>
            <a:ext cx="2564805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3200">
                <a:solidFill>
                  <a:srgbClr val="2C64A7"/>
                </a:solidFill>
              </a:defRPr>
            </a:lvl1pPr>
          </a:lstStyle>
          <a:p>
            <a:r>
              <a:rPr lang="zh-CN" altLang="en-US" dirty="0"/>
              <a:t>统计量图形化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70181897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A1FFD-B026-9F41-99C1-507DD7A94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拟合优度检验过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0E72D9-154B-5540-ABE5-994CAABE99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4253" y="1712487"/>
            <a:ext cx="6937132" cy="18106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/>
              <a:t>思路：客观</a:t>
            </a:r>
            <a:r>
              <a:rPr kumimoji="1" lang="zh-CN" altLang="en-US" dirty="0"/>
              <a:t>现象出现的频率会随着试验次数增加而逼近与它的</a:t>
            </a:r>
            <a:r>
              <a:rPr kumimoji="1" lang="zh-CN" altLang="en-US"/>
              <a:t>理论频率。假设筛子没问题。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/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E2FEB4D-9B34-5B45-89A4-1C19E2320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3281579"/>
                <a:ext cx="2961323" cy="1071319"/>
              </a:xfrm>
              <a:prstGeom prst="rect">
                <a:avLst/>
              </a:prstGeom>
              <a:blipFill>
                <a:blip r:embed="rId2"/>
                <a:stretch>
                  <a:fillRect b="-697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/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𝑓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→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onaco"/>
                        </a:rPr>
                        <m:t>𝑒</m:t>
                      </m:r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6B8DFD2-9C8E-E14E-A6DB-76ED6D2DA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37" y="1941481"/>
                <a:ext cx="1270220" cy="492443"/>
              </a:xfrm>
              <a:prstGeom prst="rect">
                <a:avLst/>
              </a:prstGeom>
              <a:blipFill>
                <a:blip r:embed="rId3"/>
                <a:stretch>
                  <a:fillRect l="-3960" b="-325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2">
            <a:extLst>
              <a:ext uri="{FF2B5EF4-FFF2-40B4-BE49-F238E27FC236}">
                <a16:creationId xmlns:a16="http://schemas.microsoft.com/office/drawing/2014/main" id="{1C1AF351-E5DD-C54F-A27A-216A3E1C5F1A}"/>
              </a:ext>
            </a:extLst>
          </p:cNvPr>
          <p:cNvSpPr txBox="1">
            <a:spLocks/>
          </p:cNvSpPr>
          <p:nvPr/>
        </p:nvSpPr>
        <p:spPr>
          <a:xfrm>
            <a:off x="624253" y="3727392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正态统计量：单个</a:t>
            </a:r>
            <a:r>
              <a:rPr kumimoji="1" lang="zh-CN" altLang="en-US" dirty="0"/>
              <a:t>面出现的频率的正态统计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/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𝜒</m:t>
                          </m:r>
                        </m:e>
                        <m:sup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Monaco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pt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2F1C5A-B126-4647-9D7C-D96F5852C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96" y="5060345"/>
                <a:ext cx="3573414" cy="1384418"/>
              </a:xfrm>
              <a:prstGeom prst="rect">
                <a:avLst/>
              </a:prstGeom>
              <a:blipFill>
                <a:blip r:embed="rId4"/>
                <a:stretch>
                  <a:fillRect l="-10601" t="-112727" b="-17636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2">
            <a:extLst>
              <a:ext uri="{FF2B5EF4-FFF2-40B4-BE49-F238E27FC236}">
                <a16:creationId xmlns:a16="http://schemas.microsoft.com/office/drawing/2014/main" id="{F587D60A-9344-AB4F-8628-2A4F74DED0DB}"/>
              </a:ext>
            </a:extLst>
          </p:cNvPr>
          <p:cNvSpPr txBox="1">
            <a:spLocks/>
          </p:cNvSpPr>
          <p:nvPr/>
        </p:nvSpPr>
        <p:spPr>
          <a:xfrm>
            <a:off x="624252" y="5321457"/>
            <a:ext cx="6550269" cy="8621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 fontScale="92500" lnSpcReduction="20000"/>
          </a:bodyPr>
          <a:lstStyle>
            <a:lvl1pPr marL="406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latinLnBrk="0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 hangingPunct="1">
              <a:buFont typeface="Helvetica Neue"/>
              <a:buNone/>
            </a:pPr>
            <a:r>
              <a:rPr kumimoji="1" lang="zh-CN" altLang="en-US"/>
              <a:t>卡方统计量：用</a:t>
            </a:r>
            <a:r>
              <a:rPr kumimoji="1" lang="en-US" altLang="zh-CN"/>
              <a:t>6</a:t>
            </a:r>
            <a:r>
              <a:rPr kumimoji="1" lang="zh-CN" altLang="en-US" dirty="0"/>
              <a:t>个面出现的频率构造出卡方统计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50800" tIns="50800" rIns="50800" bIns="50800">
                <a:normAutofit/>
              </a:bodyPr>
              <a:lstStyle>
                <a:lvl1pPr marL="406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1pPr>
                <a:lvl2pPr marL="863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2pPr>
                <a:lvl3pPr marL="1320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3pPr>
                <a:lvl4pPr marL="1778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4pPr>
                <a:lvl5pPr marL="22352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5pPr>
                <a:lvl6pPr marL="26924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6pPr>
                <a:lvl7pPr marL="31496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7pPr>
                <a:lvl8pPr marL="36068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8pPr>
                <a:lvl9pPr marL="4064000" marR="0" indent="-406400" algn="l" defTabSz="584200" latinLnBrk="0">
                  <a:lnSpc>
                    <a:spcPct val="100000"/>
                  </a:lnSpc>
                  <a:spcBef>
                    <a:spcPts val="3000"/>
                  </a:spcBef>
                  <a:spcAft>
                    <a:spcPts val="0"/>
                  </a:spcAft>
                  <a:buClrTx/>
                  <a:buSzPct val="75000"/>
                  <a:buFont typeface="Helvetica Neue"/>
                  <a:buChar char="•"/>
                  <a:tabLst/>
                  <a:defRPr sz="3200" b="0" i="0" u="none" strike="noStrike" cap="none" spc="0" baseline="0">
                    <a:ln>
                      <a:noFill/>
                    </a:ln>
                    <a:solidFill>
                      <a:srgbClr val="2C64A7"/>
                    </a:solidFill>
                    <a:uFillTx/>
                    <a:latin typeface="Monaco"/>
                    <a:ea typeface="Monaco"/>
                    <a:cs typeface="Monaco"/>
                    <a:sym typeface="Monaco"/>
                  </a:defRPr>
                </a:lvl9pPr>
              </a:lstStyle>
              <a:p>
                <a:pPr marL="0" indent="0" hangingPunct="1">
                  <a:lnSpc>
                    <a:spcPct val="120000"/>
                  </a:lnSpc>
                  <a:buFont typeface="Helvetica Neue"/>
                  <a:buNone/>
                </a:pPr>
                <a:r>
                  <a:rPr kumimoji="1" lang="zh-CN" altLang="en-US"/>
                  <a:t>检验：参考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dirty="0"/>
                  <a:t>统计量的</a:t>
                </a:r>
                <a:r>
                  <a:rPr kumimoji="1" lang="en-US" altLang="zh-CN" dirty="0"/>
                  <a:t>P</a:t>
                </a:r>
                <a:r>
                  <a:rPr kumimoji="1" lang="zh-CN" altLang="en-US" dirty="0"/>
                  <a:t>值，判断是否有足够把握认为理论值有不正确。</a:t>
                </a:r>
              </a:p>
            </p:txBody>
          </p:sp>
        </mc:Choice>
        <mc:Fallback xmlns="">
          <p:sp>
            <p:nvSpPr>
              <p:cNvPr id="9" name="文本占位符 2">
                <a:extLst>
                  <a:ext uri="{FF2B5EF4-FFF2-40B4-BE49-F238E27FC236}">
                    <a16:creationId xmlns:a16="http://schemas.microsoft.com/office/drawing/2014/main" id="{C2B0D199-DD2A-D04A-997D-628585B6C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51" y="7148694"/>
                <a:ext cx="6937134" cy="1314276"/>
              </a:xfrm>
              <a:prstGeom prst="rect">
                <a:avLst/>
              </a:prstGeom>
              <a:blipFill>
                <a:blip r:embed="rId5"/>
                <a:stretch>
                  <a:fillRect l="-2812" t="-1860" r="-1757" b="-8372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/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5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04FFE5-EC53-BD46-BFEC-143E2753C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805" y="7513444"/>
                <a:ext cx="2241575" cy="601575"/>
              </a:xfrm>
              <a:prstGeom prst="rect">
                <a:avLst/>
              </a:prstGeom>
              <a:blipFill>
                <a:blip r:embed="rId6"/>
                <a:stretch>
                  <a:fillRect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>
            <a:extLst>
              <a:ext uri="{FF2B5EF4-FFF2-40B4-BE49-F238E27FC236}">
                <a16:creationId xmlns:a16="http://schemas.microsoft.com/office/drawing/2014/main" id="{9AE02575-57FE-4D42-A18B-9891C1E66B18}"/>
              </a:ext>
            </a:extLst>
          </p:cNvPr>
          <p:cNvSpPr/>
          <p:nvPr/>
        </p:nvSpPr>
        <p:spPr>
          <a:xfrm>
            <a:off x="8880231" y="7297615"/>
            <a:ext cx="1424354" cy="1165355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7052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animBg="1"/>
      <p:bldP spid="7" grpId="0"/>
      <p:bldP spid="8" grpId="0" animBg="1"/>
      <p:bldP spid="9" grpId="0" animBg="1"/>
      <p:bldP spid="10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CE365-5863-F646-AB84-0B7216EB0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动手操作数据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FF73A7-9D01-0A49-9165-A983018D2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10908239" cy="222454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测试骰子，六个面分别出现了</a:t>
            </a:r>
            <a:r>
              <a:rPr kumimoji="1" lang="en-US" altLang="zh-CN" dirty="0"/>
              <a:t>5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10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30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12</a:t>
            </a:r>
            <a:r>
              <a:rPr kumimoji="1" lang="zh-CN" altLang="en-US" dirty="0"/>
              <a:t>次、</a:t>
            </a:r>
            <a:r>
              <a:rPr kumimoji="1" lang="en-US" altLang="zh-CN" dirty="0"/>
              <a:t>40</a:t>
            </a:r>
            <a:r>
              <a:rPr kumimoji="1" lang="zh-CN" altLang="en-US" dirty="0"/>
              <a:t>次和</a:t>
            </a:r>
            <a:r>
              <a:rPr kumimoji="1" lang="en-US" altLang="zh-CN" dirty="0"/>
              <a:t>21</a:t>
            </a:r>
            <a:r>
              <a:rPr kumimoji="1" lang="zh-CN" altLang="en-US" dirty="0"/>
              <a:t>次，请问是否有足够的信心认为骰子有问题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7B7DC5-4C22-304D-AF1C-0E16B9F62D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335" y="4662825"/>
            <a:ext cx="8091530" cy="2461358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7E42439-4E95-5446-BE1B-0FD3D9E14342}"/>
              </a:ext>
            </a:extLst>
          </p:cNvPr>
          <p:cNvGrpSpPr/>
          <p:nvPr/>
        </p:nvGrpSpPr>
        <p:grpSpPr>
          <a:xfrm>
            <a:off x="1223336" y="3395413"/>
            <a:ext cx="8324623" cy="1069455"/>
            <a:chOff x="1223336" y="3395413"/>
            <a:chExt cx="8324623" cy="106945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A780DDE-A195-794C-9348-BA183245C1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40116" y="3395413"/>
              <a:ext cx="5107843" cy="1069455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89B034A-8693-2F4F-B520-7D4E221F8D0E}"/>
                </a:ext>
              </a:extLst>
            </p:cNvPr>
            <p:cNvSpPr txBox="1"/>
            <p:nvPr/>
          </p:nvSpPr>
          <p:spPr>
            <a:xfrm>
              <a:off x="1223336" y="3561652"/>
              <a:ext cx="1744067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数据准备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5D610D02-3CD9-2F44-8B1A-A106E72462D3}"/>
              </a:ext>
            </a:extLst>
          </p:cNvPr>
          <p:cNvSpPr txBox="1"/>
          <p:nvPr/>
        </p:nvSpPr>
        <p:spPr>
          <a:xfrm>
            <a:off x="1117819" y="5096213"/>
            <a:ext cx="256480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拟合优度检验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2081211-C311-A34F-A799-CF2A1F77855B}"/>
              </a:ext>
            </a:extLst>
          </p:cNvPr>
          <p:cNvSpPr/>
          <p:nvPr/>
        </p:nvSpPr>
        <p:spPr>
          <a:xfrm>
            <a:off x="10040815" y="5978769"/>
            <a:ext cx="2092570" cy="1688123"/>
          </a:xfrm>
          <a:prstGeom prst="ellipse">
            <a:avLst/>
          </a:prstGeom>
          <a:noFill/>
          <a:ln w="12700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88B6ED-27DE-DB42-B86D-D8EEA9E4FE12}"/>
              </a:ext>
            </a:extLst>
          </p:cNvPr>
          <p:cNvSpPr txBox="1"/>
          <p:nvPr/>
        </p:nvSpPr>
        <p:spPr>
          <a:xfrm>
            <a:off x="4440116" y="2817868"/>
            <a:ext cx="175368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spc="0" normalizeH="0" baseline="0" dirty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rgbClr val="0432FF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语言代码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D2926FE-5711-8C45-B9B8-E64650149C7D}"/>
              </a:ext>
            </a:extLst>
          </p:cNvPr>
          <p:cNvSpPr/>
          <p:nvPr/>
        </p:nvSpPr>
        <p:spPr>
          <a:xfrm>
            <a:off x="6193801" y="4464868"/>
            <a:ext cx="2774353" cy="951194"/>
          </a:xfrm>
          <a:prstGeom prst="ellipse">
            <a:avLst/>
          </a:prstGeom>
          <a:noFill/>
          <a:ln w="28575" cap="flat">
            <a:solidFill>
              <a:srgbClr val="FF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Neue Light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4075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9" grpId="0" animBg="1"/>
      <p:bldP spid="10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AC7205-D292-814E-9CA3-F7DB3EE68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5C5472-A1AF-2F40-88AB-68992542218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528ECFCC-6E86-2146-9527-DD5DF8DDE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44" y="5125686"/>
            <a:ext cx="11430384" cy="188204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4629941-5927-C74F-B19A-38F54EDDDB5D}"/>
              </a:ext>
            </a:extLst>
          </p:cNvPr>
          <p:cNvSpPr txBox="1"/>
          <p:nvPr/>
        </p:nvSpPr>
        <p:spPr>
          <a:xfrm>
            <a:off x="715535" y="1801722"/>
            <a:ext cx="11382602" cy="25648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均值函数与大多数统计函数有相同的参数，通过调整参数实现对计算过程的修改。</a:t>
            </a:r>
            <a:endParaRPr lang="en-US" altLang="zh-CN" dirty="0"/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im: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截断参数，丢弃数据中的两个极端上的部分数据，防止极端值影响</a:t>
            </a:r>
            <a:endParaRPr kumimoji="0" lang="en-US" altLang="zh-CN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 err="1"/>
              <a:t>na.rm</a:t>
            </a:r>
            <a:r>
              <a:rPr lang="en-US" altLang="zh-CN" dirty="0"/>
              <a:t>:</a:t>
            </a:r>
            <a:r>
              <a:rPr lang="zh-CN" altLang="en-US" dirty="0"/>
              <a:t>忽略空缺值参数，逻辑参数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185D70-443D-8E4D-98DA-B732A5238006}"/>
              </a:ext>
            </a:extLst>
          </p:cNvPr>
          <p:cNvSpPr txBox="1"/>
          <p:nvPr/>
        </p:nvSpPr>
        <p:spPr>
          <a:xfrm>
            <a:off x="844062" y="7870546"/>
            <a:ext cx="490038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说明：以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itanic</a:t>
            </a:r>
            <a:r>
              <a:rPr lang="en-US" altLang="zh-CN" sz="2400" dirty="0" err="1">
                <a:solidFill>
                  <a:srgbClr val="FF0000"/>
                </a:solidFill>
              </a:rPr>
              <a:t>.csv</a:t>
            </a:r>
            <a:r>
              <a:rPr lang="zh-CN" altLang="en-US" sz="2400" dirty="0">
                <a:solidFill>
                  <a:srgbClr val="FF0000"/>
                </a:solidFill>
              </a:rPr>
              <a:t>数据集为例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7479039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56108-4F0C-A948-9A3F-BEA02E0BC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F3F8E1-7B83-EE45-B049-BF6D466CEB4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4</a:t>
            </a:fld>
            <a:endParaRPr lang="zh-CN" altLang="en-US"/>
          </a:p>
        </p:txBody>
      </p:sp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A8F9D582-E929-6440-B1E1-A792B03608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2955654"/>
            <a:ext cx="10720604" cy="1587038"/>
          </a:xfrm>
          <a:prstGeom prst="rect">
            <a:avLst/>
          </a:prstGeom>
        </p:spPr>
      </p:pic>
      <p:pic>
        <p:nvPicPr>
          <p:cNvPr id="8" name="图片 7" descr="图片包含 游戏机, 桌子&#10;&#10;描述已自动生成">
            <a:extLst>
              <a:ext uri="{FF2B5EF4-FFF2-40B4-BE49-F238E27FC236}">
                <a16:creationId xmlns:a16="http://schemas.microsoft.com/office/drawing/2014/main" id="{F5314E15-D257-ED4F-B3B8-CDCF23018F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4" y="6466821"/>
            <a:ext cx="10670928" cy="141849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28F8D63-1863-ED49-A7EF-E617632A7C17}"/>
              </a:ext>
            </a:extLst>
          </p:cNvPr>
          <p:cNvSpPr txBox="1"/>
          <p:nvPr/>
        </p:nvSpPr>
        <p:spPr>
          <a:xfrm>
            <a:off x="759135" y="1816935"/>
            <a:ext cx="9541073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数据差异常用统计量包括：极差、方差、标准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865ADB-979D-5C47-B6A3-753D609B89FE}"/>
              </a:ext>
            </a:extLst>
          </p:cNvPr>
          <p:cNvSpPr txBox="1"/>
          <p:nvPr/>
        </p:nvSpPr>
        <p:spPr>
          <a:xfrm>
            <a:off x="759134" y="4930613"/>
            <a:ext cx="1067092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变量之间变化关系的统计量：协方差、相关系数，计算结果均为矩阵</a:t>
            </a:r>
          </a:p>
        </p:txBody>
      </p:sp>
    </p:spTree>
    <p:extLst>
      <p:ext uri="{BB962C8B-B14F-4D97-AF65-F5344CB8AC3E}">
        <p14:creationId xmlns:p14="http://schemas.microsoft.com/office/powerpoint/2010/main" val="2896046252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8E8459-3DC7-594C-90AA-492823A6B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常见统计函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51F61E-91E9-D846-8D82-5F00D2BD6B6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5</a:t>
            </a:fld>
            <a:endParaRPr lang="zh-CN" altLang="en-US"/>
          </a:p>
        </p:txBody>
      </p:sp>
      <p:pic>
        <p:nvPicPr>
          <p:cNvPr id="6" name="图片 5" descr="手机屏幕截图&#10;&#10;描述已自动生成">
            <a:extLst>
              <a:ext uri="{FF2B5EF4-FFF2-40B4-BE49-F238E27FC236}">
                <a16:creationId xmlns:a16="http://schemas.microsoft.com/office/drawing/2014/main" id="{D04A45AF-C852-3249-B60A-7080F76C28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35" y="3247322"/>
            <a:ext cx="10800278" cy="163146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E141B1F-A1E9-274E-A4AB-F96B7258CAA4}"/>
              </a:ext>
            </a:extLst>
          </p:cNvPr>
          <p:cNvSpPr txBox="1"/>
          <p:nvPr/>
        </p:nvSpPr>
        <p:spPr>
          <a:xfrm>
            <a:off x="759135" y="1931389"/>
            <a:ext cx="1120265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衡量对象的分布情况，常见统计量为分位数，其中最常用的中位数是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50%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分位数，分位数计算如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DE64F3-6B69-D543-BBC5-17862BA7E5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981" y="6076949"/>
            <a:ext cx="10794130" cy="10272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DB21BD4-71D8-664D-BEE6-8F24015BEAE0}"/>
              </a:ext>
            </a:extLst>
          </p:cNvPr>
          <p:cNvSpPr txBox="1"/>
          <p:nvPr/>
        </p:nvSpPr>
        <p:spPr>
          <a:xfrm>
            <a:off x="914400" y="5224052"/>
            <a:ext cx="6668492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箱图是直观展示数据分布的图形方式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4135445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D5E20-3014-CD46-8F5F-6F5C58818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案例：鸢尾花数据集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964267-E862-714B-AC09-EAEA91C2B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499" y="1705596"/>
            <a:ext cx="5635869" cy="5838204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鸢尾花数据记录的属性</a:t>
            </a:r>
            <a:endParaRPr kumimoji="1" lang="en-US" altLang="zh-CN" dirty="0"/>
          </a:p>
          <a:p>
            <a:r>
              <a:rPr kumimoji="1" lang="zh-CN" altLang="en-US" dirty="0"/>
              <a:t>花萼长度、花萼宽度、花瓣长度、花瓣宽度</a:t>
            </a:r>
            <a:endParaRPr kumimoji="1" lang="en-US" altLang="zh-CN" dirty="0"/>
          </a:p>
          <a:p>
            <a:r>
              <a:rPr kumimoji="1" lang="zh-CN" altLang="en-US" dirty="0"/>
              <a:t>鸢尾花种类：</a:t>
            </a:r>
            <a:br>
              <a:rPr kumimoji="1" lang="en-US" altLang="zh-CN" dirty="0"/>
            </a:br>
            <a:r>
              <a:rPr kumimoji="1" lang="zh-CN" altLang="en-US" dirty="0"/>
              <a:t>山鸢尾</a:t>
            </a:r>
            <a:r>
              <a:rPr kumimoji="1" lang="en-US" altLang="zh-CN" dirty="0"/>
              <a:t>(</a:t>
            </a:r>
            <a:r>
              <a:rPr kumimoji="1" lang="en-US" altLang="zh-CN" dirty="0" err="1"/>
              <a:t>setosa</a:t>
            </a:r>
            <a:r>
              <a:rPr kumimoji="1" lang="en-US" altLang="zh-CN" dirty="0"/>
              <a:t>)</a:t>
            </a:r>
            <a:r>
              <a:rPr kumimoji="1" lang="zh-CN" altLang="en-US" dirty="0"/>
              <a:t>、</a:t>
            </a:r>
            <a:br>
              <a:rPr kumimoji="1" lang="en-US" altLang="zh-CN" dirty="0"/>
            </a:br>
            <a:r>
              <a:rPr kumimoji="1" lang="zh-CN" altLang="en-US" dirty="0"/>
              <a:t>云芝</a:t>
            </a:r>
            <a:r>
              <a:rPr kumimoji="1" lang="en-US" altLang="zh-CN" dirty="0"/>
              <a:t>(versicolor)</a:t>
            </a:r>
            <a:r>
              <a:rPr kumimoji="1" lang="zh-CN" altLang="en-US" dirty="0"/>
              <a:t>、</a:t>
            </a:r>
            <a:br>
              <a:rPr kumimoji="1" lang="en-US" altLang="zh-CN" dirty="0"/>
            </a:br>
            <a:r>
              <a:rPr kumimoji="1" lang="zh-CN" altLang="en-US" dirty="0"/>
              <a:t>锦葵</a:t>
            </a:r>
            <a:r>
              <a:rPr kumimoji="1" lang="en-US" altLang="zh-CN" dirty="0"/>
              <a:t>(virginica)</a:t>
            </a:r>
            <a:endParaRPr kumimoji="1" lang="zh-CN" altLang="en-US" dirty="0"/>
          </a:p>
        </p:txBody>
      </p:sp>
      <p:pic>
        <p:nvPicPr>
          <p:cNvPr id="4" name="图片 3" descr="图片包含 植物, 鲜花&#10;&#10;描述已自动生成">
            <a:extLst>
              <a:ext uri="{FF2B5EF4-FFF2-40B4-BE49-F238E27FC236}">
                <a16:creationId xmlns:a16="http://schemas.microsoft.com/office/drawing/2014/main" id="{955A3CEB-DD9A-5C40-AC90-46F007D942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1672105"/>
            <a:ext cx="5846428" cy="3765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E64264A-1C94-1F4C-86D6-CAED37E12269}"/>
              </a:ext>
            </a:extLst>
          </p:cNvPr>
          <p:cNvSpPr txBox="1"/>
          <p:nvPr/>
        </p:nvSpPr>
        <p:spPr>
          <a:xfrm>
            <a:off x="6502400" y="5856988"/>
            <a:ext cx="6199554" cy="20723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著名植物学家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isher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与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936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年观察并记录了一整套鸢尾花的测量数据，其中之一</a:t>
            </a:r>
            <a:r>
              <a:rPr kumimoji="0" lang="en-US" altLang="zh-CN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ris</a:t>
            </a: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数据集将是我们今天的教学案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19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05A117-1356-AE4C-83B4-0AB204729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初步预览数据结构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D2BBB8-D470-5A47-9149-A9B6203AFA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914755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快速掌握数据集概况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F4C96E-76D7-2142-8C05-053A835699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6501089"/>
            <a:ext cx="11465414" cy="2237154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51EB24D2-8925-134B-8973-6B89F17A0D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958849"/>
              </p:ext>
            </p:extLst>
          </p:nvPr>
        </p:nvGraphicFramePr>
        <p:xfrm>
          <a:off x="2263651" y="2845693"/>
          <a:ext cx="8081111" cy="3161232"/>
        </p:xfrm>
        <a:graphic>
          <a:graphicData uri="http://schemas.openxmlformats.org/drawingml/2006/table">
            <a:tbl>
              <a:tblPr/>
              <a:tblGrid>
                <a:gridCol w="334108">
                  <a:extLst>
                    <a:ext uri="{9D8B030D-6E8A-4147-A177-3AD203B41FA5}">
                      <a16:colId xmlns:a16="http://schemas.microsoft.com/office/drawing/2014/main" val="3294305927"/>
                    </a:ext>
                  </a:extLst>
                </a:gridCol>
                <a:gridCol w="1758461">
                  <a:extLst>
                    <a:ext uri="{9D8B030D-6E8A-4147-A177-3AD203B41FA5}">
                      <a16:colId xmlns:a16="http://schemas.microsoft.com/office/drawing/2014/main" val="3496266125"/>
                    </a:ext>
                  </a:extLst>
                </a:gridCol>
                <a:gridCol w="1635370">
                  <a:extLst>
                    <a:ext uri="{9D8B030D-6E8A-4147-A177-3AD203B41FA5}">
                      <a16:colId xmlns:a16="http://schemas.microsoft.com/office/drawing/2014/main" val="899992995"/>
                    </a:ext>
                  </a:extLst>
                </a:gridCol>
                <a:gridCol w="1670538">
                  <a:extLst>
                    <a:ext uri="{9D8B030D-6E8A-4147-A177-3AD203B41FA5}">
                      <a16:colId xmlns:a16="http://schemas.microsoft.com/office/drawing/2014/main" val="2298889276"/>
                    </a:ext>
                  </a:extLst>
                </a:gridCol>
                <a:gridCol w="1529862">
                  <a:extLst>
                    <a:ext uri="{9D8B030D-6E8A-4147-A177-3AD203B41FA5}">
                      <a16:colId xmlns:a16="http://schemas.microsoft.com/office/drawing/2014/main" val="2984202268"/>
                    </a:ext>
                  </a:extLst>
                </a:gridCol>
                <a:gridCol w="1152772">
                  <a:extLst>
                    <a:ext uri="{9D8B030D-6E8A-4147-A177-3AD203B41FA5}">
                      <a16:colId xmlns:a16="http://schemas.microsoft.com/office/drawing/2014/main" val="4283659008"/>
                    </a:ext>
                  </a:extLst>
                </a:gridCol>
              </a:tblGrid>
              <a:tr h="283522">
                <a:tc>
                  <a:txBody>
                    <a:bodyPr/>
                    <a:lstStyle/>
                    <a:p>
                      <a:br>
                        <a:rPr lang="zh-CN" altLang="en-US" sz="2000">
                          <a:effectLst/>
                          <a:latin typeface="Helvetica" pitchFamily="2" charset="0"/>
                        </a:rPr>
                      </a:br>
                      <a:endParaRPr lang="zh-CN" altLang="en-US" sz="2000">
                        <a:effectLst/>
                        <a:latin typeface="Helvetica" pitchFamily="2" charset="0"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Length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pal.Width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Leng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Petal.Width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pecies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B3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409608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10619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156185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6244378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1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69362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2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7771349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5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9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4</a:t>
                      </a:r>
                      <a:endParaRPr lang="zh-CN" alt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1299995"/>
                  </a:ext>
                </a:extLst>
              </a:tr>
              <a:tr h="293899">
                <a:tc>
                  <a:txBody>
                    <a:bodyPr/>
                    <a:lstStyle/>
                    <a:p>
                      <a:r>
                        <a:rPr lang="en-US" altLang="zh-CN" sz="2000" b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7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4D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4.6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3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1.4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0.3</a:t>
                      </a:r>
                      <a:endParaRPr lang="zh-CN" altLang="en-US" sz="200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Helvetica Neue" panose="02000503000000020004" pitchFamily="2" charset="0"/>
                        </a:rPr>
                        <a:t>setosa</a:t>
                      </a:r>
                      <a:endParaRPr lang="en-US" sz="2000" dirty="0">
                        <a:effectLst/>
                      </a:endParaRPr>
                    </a:p>
                  </a:txBody>
                  <a:tcPr marL="26127" marR="26127" marT="26127" marB="26127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1305636"/>
                  </a:ext>
                </a:extLst>
              </a:tr>
            </a:tbl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5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E366F7-FA8B-224C-A9E8-3ACA11781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数据的统计描述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16B81E-42A8-4F4E-B548-AD9DB1E63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23193" y="1723181"/>
            <a:ext cx="6198577" cy="177615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用什么方法描述数据描述的客观事物特征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D10EBB-0E2F-5A45-8EC2-D90D00D284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7370" y="1723181"/>
            <a:ext cx="1931311" cy="590122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38F1C7C-34F4-FA4D-BA66-C0BD2C7BF3A7}"/>
              </a:ext>
            </a:extLst>
          </p:cNvPr>
          <p:cNvSpPr/>
          <p:nvPr/>
        </p:nvSpPr>
        <p:spPr>
          <a:xfrm>
            <a:off x="7928707" y="8058274"/>
            <a:ext cx="5998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/>
              <a:t>单独取出花萼宽度属性数据为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EF34CEC-793C-E54C-A776-F26208187B7B}"/>
              </a:ext>
            </a:extLst>
          </p:cNvPr>
          <p:cNvGrpSpPr/>
          <p:nvPr/>
        </p:nvGrpSpPr>
        <p:grpSpPr>
          <a:xfrm>
            <a:off x="2074985" y="3005271"/>
            <a:ext cx="7011535" cy="1444284"/>
            <a:chOff x="2074985" y="3005271"/>
            <a:chExt cx="7011535" cy="144428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3279CDC-1D3E-AC42-A7FE-3F34398482DD}"/>
                </a:ext>
              </a:extLst>
            </p:cNvPr>
            <p:cNvSpPr txBox="1"/>
            <p:nvPr/>
          </p:nvSpPr>
          <p:spPr>
            <a:xfrm>
              <a:off x="2074985" y="3005271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平均数 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mean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6281582C-4988-D647-8DE6-3D44484B6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8570" y="3712955"/>
              <a:ext cx="4064000" cy="736600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7314D87-58EE-324E-AFE6-99CF9C4E234F}"/>
              </a:ext>
            </a:extLst>
          </p:cNvPr>
          <p:cNvGrpSpPr/>
          <p:nvPr/>
        </p:nvGrpSpPr>
        <p:grpSpPr>
          <a:xfrm>
            <a:off x="2074984" y="4572530"/>
            <a:ext cx="7011535" cy="1553283"/>
            <a:chOff x="2074984" y="4572530"/>
            <a:chExt cx="7011535" cy="1553283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76440C-9050-3F46-8381-8F90733F5D3B}"/>
                </a:ext>
              </a:extLst>
            </p:cNvPr>
            <p:cNvSpPr txBox="1"/>
            <p:nvPr/>
          </p:nvSpPr>
          <p:spPr>
            <a:xfrm>
              <a:off x="2074984" y="4572530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标准差 </a:t>
              </a:r>
              <a:r>
                <a:rPr lang="en-US" altLang="zh-CN" sz="2800" dirty="0" err="1"/>
                <a:t>sd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AE1EB00A-6258-8A45-96B5-09D641ABC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58570" y="5389213"/>
              <a:ext cx="4064000" cy="7366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294C230-A4C7-3742-9369-1D03E642C8A2}"/>
              </a:ext>
            </a:extLst>
          </p:cNvPr>
          <p:cNvGrpSpPr/>
          <p:nvPr/>
        </p:nvGrpSpPr>
        <p:grpSpPr>
          <a:xfrm>
            <a:off x="2074983" y="6251417"/>
            <a:ext cx="7011535" cy="1395683"/>
            <a:chOff x="2074983" y="6251417"/>
            <a:chExt cx="7011535" cy="1395683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8789CE4-A49D-0E49-A74D-72E8967A3108}"/>
                </a:ext>
              </a:extLst>
            </p:cNvPr>
            <p:cNvSpPr txBox="1"/>
            <p:nvPr/>
          </p:nvSpPr>
          <p:spPr>
            <a:xfrm>
              <a:off x="2074983" y="6251417"/>
              <a:ext cx="7011535" cy="53347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800" dirty="0"/>
                <a:t>中位数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 </a:t>
              </a:r>
              <a:r>
                <a:rPr lang="en-US" altLang="zh-CN" sz="2800" dirty="0"/>
                <a:t>median</a:t>
              </a:r>
              <a:r>
                <a:rPr kumimoji="0" lang="en-US" altLang="zh-CN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()</a:t>
              </a:r>
              <a:r>
                <a:rPr kumimoji="0" lang="zh-CN" altLang="en-US" sz="28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rPr>
                <a:t>函数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E2ABFDFC-A652-F447-B5BA-8640644EA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8570" y="6910500"/>
              <a:ext cx="4064000" cy="736600"/>
            </a:xfrm>
            <a:prstGeom prst="rect">
              <a:avLst/>
            </a:prstGeom>
          </p:spPr>
        </p:pic>
      </p:grpSp>
      <p:sp>
        <p:nvSpPr>
          <p:cNvPr id="14" name="灯片编号占位符 1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2943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E84A9E-740B-2042-A535-35DE64F5C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如何描述事物的分布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6FD1DC-5C07-914F-A1E5-4FAEEE7D1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077" y="2037643"/>
            <a:ext cx="1931311" cy="590122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ED9FC73-CEF1-004E-AE45-6845987F0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723" y="2036753"/>
            <a:ext cx="3188677" cy="59021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C5BA01-747B-CC41-AEBB-5E03221541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8735" y="2092965"/>
            <a:ext cx="3188676" cy="584590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806019B2-C672-E84C-AC8F-E454F1443EDD}"/>
              </a:ext>
            </a:extLst>
          </p:cNvPr>
          <p:cNvGrpSpPr/>
          <p:nvPr/>
        </p:nvGrpSpPr>
        <p:grpSpPr>
          <a:xfrm>
            <a:off x="9691462" y="4876800"/>
            <a:ext cx="2951876" cy="914755"/>
            <a:chOff x="9691462" y="4876800"/>
            <a:chExt cx="2951876" cy="914755"/>
          </a:xfrm>
        </p:grpSpPr>
        <p:sp>
          <p:nvSpPr>
            <p:cNvPr id="8" name="Line 39">
              <a:extLst>
                <a:ext uri="{FF2B5EF4-FFF2-40B4-BE49-F238E27FC236}">
                  <a16:creationId xmlns:a16="http://schemas.microsoft.com/office/drawing/2014/main" id="{49D8450F-EAC2-FB47-B78E-3376B47BA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91462" y="5142283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Text Box 40">
              <a:extLst>
                <a:ext uri="{FF2B5EF4-FFF2-40B4-BE49-F238E27FC236}">
                  <a16:creationId xmlns:a16="http://schemas.microsoft.com/office/drawing/2014/main" id="{1C6E820C-312B-C647-925A-BAB8994D9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04532" y="4876800"/>
              <a:ext cx="1838806" cy="9147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中位数</a:t>
              </a:r>
              <a:endParaRPr lang="en-US" altLang="zh-CN" sz="2000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5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13A3764-12DD-364F-B722-3DAFF0ED0258}"/>
              </a:ext>
            </a:extLst>
          </p:cNvPr>
          <p:cNvGrpSpPr/>
          <p:nvPr/>
        </p:nvGrpSpPr>
        <p:grpSpPr>
          <a:xfrm>
            <a:off x="9670863" y="3896711"/>
            <a:ext cx="2951876" cy="404435"/>
            <a:chOff x="9670863" y="3896711"/>
            <a:chExt cx="2951876" cy="404435"/>
          </a:xfrm>
        </p:grpSpPr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8D2123EA-4D9F-8643-9B22-459367E56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Text Box 40">
              <a:extLst>
                <a:ext uri="{FF2B5EF4-FFF2-40B4-BE49-F238E27FC236}">
                  <a16:creationId xmlns:a16="http://schemas.microsoft.com/office/drawing/2014/main" id="{F842FC06-85B6-5E48-8FDC-588058D8D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25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B55253C-AF60-B24D-8B12-45B92071B681}"/>
              </a:ext>
            </a:extLst>
          </p:cNvPr>
          <p:cNvGrpSpPr/>
          <p:nvPr/>
        </p:nvGrpSpPr>
        <p:grpSpPr>
          <a:xfrm>
            <a:off x="9670863" y="5962774"/>
            <a:ext cx="2951876" cy="404435"/>
            <a:chOff x="9670863" y="3896711"/>
            <a:chExt cx="2951876" cy="404435"/>
          </a:xfrm>
        </p:grpSpPr>
        <p:sp>
          <p:nvSpPr>
            <p:cNvPr id="14" name="Line 39">
              <a:extLst>
                <a:ext uri="{FF2B5EF4-FFF2-40B4-BE49-F238E27FC236}">
                  <a16:creationId xmlns:a16="http://schemas.microsoft.com/office/drawing/2014/main" id="{6D96E091-C365-B04A-981E-3952F8EB0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Text Box 40">
              <a:extLst>
                <a:ext uri="{FF2B5EF4-FFF2-40B4-BE49-F238E27FC236}">
                  <a16:creationId xmlns:a16="http://schemas.microsoft.com/office/drawing/2014/main" id="{89B98836-A627-4842-9563-959313929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896711"/>
              <a:ext cx="1838806" cy="4044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75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B7F192D-D5DC-4F42-BC09-759BD2854BBC}"/>
              </a:ext>
            </a:extLst>
          </p:cNvPr>
          <p:cNvGrpSpPr/>
          <p:nvPr/>
        </p:nvGrpSpPr>
        <p:grpSpPr>
          <a:xfrm>
            <a:off x="9691462" y="2796291"/>
            <a:ext cx="3188676" cy="404434"/>
            <a:chOff x="9670863" y="3914297"/>
            <a:chExt cx="3188676" cy="404434"/>
          </a:xfrm>
        </p:grpSpPr>
        <p:sp>
          <p:nvSpPr>
            <p:cNvPr id="17" name="Line 39">
              <a:extLst>
                <a:ext uri="{FF2B5EF4-FFF2-40B4-BE49-F238E27FC236}">
                  <a16:creationId xmlns:a16="http://schemas.microsoft.com/office/drawing/2014/main" id="{EE02C6BE-2993-9F46-8252-B3D531E06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40">
              <a:extLst>
                <a:ext uri="{FF2B5EF4-FFF2-40B4-BE49-F238E27FC236}">
                  <a16:creationId xmlns:a16="http://schemas.microsoft.com/office/drawing/2014/main" id="{14C9220A-EB29-8D44-9A07-B1742D433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小值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8B78852-35A1-F042-87BF-8B358015CB19}"/>
              </a:ext>
            </a:extLst>
          </p:cNvPr>
          <p:cNvGrpSpPr/>
          <p:nvPr/>
        </p:nvGrpSpPr>
        <p:grpSpPr>
          <a:xfrm>
            <a:off x="9691462" y="7453183"/>
            <a:ext cx="3188676" cy="404434"/>
            <a:chOff x="9670863" y="3914297"/>
            <a:chExt cx="3188676" cy="404434"/>
          </a:xfrm>
        </p:grpSpPr>
        <p:sp>
          <p:nvSpPr>
            <p:cNvPr id="20" name="Line 39">
              <a:extLst>
                <a:ext uri="{FF2B5EF4-FFF2-40B4-BE49-F238E27FC236}">
                  <a16:creationId xmlns:a16="http://schemas.microsoft.com/office/drawing/2014/main" id="{5CAEED21-39F3-E845-BF57-6780567B2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0863" y="4098929"/>
              <a:ext cx="943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hangingPunct="1"/>
              <a:endParaRPr lang="zh-CN" altLang="en-US" sz="1800" kern="120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40">
              <a:extLst>
                <a:ext uri="{FF2B5EF4-FFF2-40B4-BE49-F238E27FC236}">
                  <a16:creationId xmlns:a16="http://schemas.microsoft.com/office/drawing/2014/main" id="{584032FE-654C-2D40-A8A0-210D58311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3933" y="3914297"/>
              <a:ext cx="2075606" cy="404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defTabSz="914400" hangingPunct="1"/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100%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分位数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(</a:t>
              </a:r>
              <a:r>
                <a:rPr lang="zh-CN" altLang="en-US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最大值</a:t>
              </a:r>
              <a:r>
                <a:rPr lang="en-US" altLang="zh-CN" sz="2000" kern="1200" dirty="0">
                  <a:solidFill>
                    <a:srgbClr val="000000"/>
                  </a:solidFill>
                  <a:latin typeface="Calibri" panose="020F0502020204030204"/>
                  <a:ea typeface="宋体" panose="02010600030101010101" pitchFamily="2" charset="-122"/>
                  <a:cs typeface="+mn-cs"/>
                </a:rPr>
                <a:t>)</a:t>
              </a:r>
              <a:endParaRPr lang="en-US" altLang="zh-CN" kern="1200" dirty="0">
                <a:solidFill>
                  <a:srgbClr val="000000"/>
                </a:solidFill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47504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ModernPortfolio">
  <a:themeElements>
    <a:clrScheme name="ModernPortfolio">
      <a:dk1>
        <a:srgbClr val="FFFFFF"/>
      </a:dk1>
      <a:lt1>
        <a:srgbClr val="2C64A7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1028</Words>
  <Application>Microsoft Macintosh PowerPoint</Application>
  <PresentationFormat>自定义</PresentationFormat>
  <Paragraphs>198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宋体</vt:lpstr>
      <vt:lpstr>Calibri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ModernPortfolio</vt:lpstr>
      <vt:lpstr>Equation</vt:lpstr>
      <vt:lpstr>数据分析与处理技术</vt:lpstr>
      <vt:lpstr>统计函数</vt:lpstr>
      <vt:lpstr>常见统计函数</vt:lpstr>
      <vt:lpstr>常见统计函数</vt:lpstr>
      <vt:lpstr>常见统计函数</vt:lpstr>
      <vt:lpstr>案例：鸢尾花数据集</vt:lpstr>
      <vt:lpstr>初步预览数据结构</vt:lpstr>
      <vt:lpstr>数据的统计描述</vt:lpstr>
      <vt:lpstr>如何描述事物的分布</vt:lpstr>
      <vt:lpstr>分位数计算</vt:lpstr>
      <vt:lpstr>箱图展示数据分布情况</vt:lpstr>
      <vt:lpstr>用箱图探索对象分布</vt:lpstr>
      <vt:lpstr>统计检验</vt:lpstr>
      <vt:lpstr>假设检验</vt:lpstr>
      <vt:lpstr>因素推断与方差分析</vt:lpstr>
      <vt:lpstr>拟合优度检验</vt:lpstr>
      <vt:lpstr>骰子有没有被动手脚</vt:lpstr>
      <vt:lpstr>骰子应当满足什么规律</vt:lpstr>
      <vt:lpstr>组合多个正态分布</vt:lpstr>
      <vt:lpstr>拟合优度检验过程</vt:lpstr>
      <vt:lpstr>动手操作数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基础-单模式变量</dc:title>
  <cp:lastModifiedBy>Xu Ning</cp:lastModifiedBy>
  <cp:revision>19</cp:revision>
  <dcterms:modified xsi:type="dcterms:W3CDTF">2019-10-28T16:14:05Z</dcterms:modified>
</cp:coreProperties>
</file>